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6698" w:rsidRDefault="00106698">
      <w:pPr>
        <w:pStyle w:val="Title"/>
      </w:pPr>
      <w:r>
        <w:t>Physics 30</w:t>
      </w:r>
      <w:r>
        <w:tab/>
      </w:r>
      <w:r>
        <w:rPr>
          <w:u w:val="single"/>
        </w:rPr>
        <w:t>Lesson 3</w:t>
      </w:r>
      <w:r w:rsidR="00F13ACD">
        <w:rPr>
          <w:u w:val="single"/>
        </w:rPr>
        <w:t>4</w:t>
      </w:r>
      <w:r>
        <w:t xml:space="preserve">  </w:t>
      </w:r>
      <w:r w:rsidR="007060FE">
        <w:t>– Quantum Mechanics</w:t>
      </w:r>
      <w:r w:rsidR="00067DFC">
        <w:t xml:space="preserve"> (optional reading)</w:t>
      </w:r>
    </w:p>
    <w:p w:rsidR="00BE03F1" w:rsidRDefault="00BE03F1" w:rsidP="008D47A7">
      <w:r>
        <w:t xml:space="preserve">This lesson is </w:t>
      </w:r>
      <w:r w:rsidRPr="00BE03F1">
        <w:rPr>
          <w:b/>
          <w:u w:val="single"/>
        </w:rPr>
        <w:t>not</w:t>
      </w:r>
      <w:r>
        <w:t xml:space="preserve"> a part of the Physics 30 curriculum.  However, this lesson completes the story of our current understanding of the </w:t>
      </w:r>
      <w:r w:rsidR="0050071D">
        <w:t xml:space="preserve">electron structure of the </w:t>
      </w:r>
      <w:r>
        <w:t xml:space="preserve">atom.  In addition, this lesson may be of benefit to those who are moving on to more advanced studies in </w:t>
      </w:r>
      <w:r w:rsidR="00F84891">
        <w:t xml:space="preserve">physics and </w:t>
      </w:r>
      <w:r>
        <w:t xml:space="preserve">chemistry. </w:t>
      </w:r>
    </w:p>
    <w:p w:rsidR="00BE03F1" w:rsidRDefault="00BE03F1" w:rsidP="00BE03F1">
      <w:pPr>
        <w:tabs>
          <w:tab w:val="left" w:pos="3237"/>
        </w:tabs>
      </w:pPr>
      <w:r>
        <w:tab/>
      </w:r>
    </w:p>
    <w:p w:rsidR="007060FE" w:rsidRDefault="00BE03F1" w:rsidP="008D47A7">
      <w:r>
        <w:t xml:space="preserve">Ernest Rutherford’s model of the atom was quite easy to visualize and understand conceptually, but, as we have seen, it had severe flaws when it was scrutinised.  </w:t>
      </w:r>
      <w:proofErr w:type="spellStart"/>
      <w:r>
        <w:t>Neils</w:t>
      </w:r>
      <w:proofErr w:type="spellEnd"/>
      <w:r>
        <w:t xml:space="preserve"> Bohr’s </w:t>
      </w:r>
      <w:r w:rsidR="00483D2E">
        <w:t xml:space="preserve">quantum </w:t>
      </w:r>
      <w:r>
        <w:t xml:space="preserve">model of the atom was quite successful at describing the basic properties of hydrogen and it could also be easily visualized.  </w:t>
      </w:r>
      <w:r w:rsidR="00483D2E">
        <w:t xml:space="preserve">It was successful at predicting the emission and absorption spectra for hydrogen, but it could not account for the effect of magnetic fields on the emission of light along with other observed phenomena.  </w:t>
      </w:r>
      <w:r>
        <w:t xml:space="preserve">However, </w:t>
      </w:r>
      <w:r w:rsidR="00483D2E">
        <w:t>by adding several other quantum numbers to describe fine differences in energy and the effects of magnetic fields, Bohr’s model was modified to fit what had been observed</w:t>
      </w:r>
      <w:r>
        <w:t xml:space="preserve">.  </w:t>
      </w:r>
      <w:r w:rsidR="007060FE">
        <w:t>But in the end a different approach to the problem was required.</w:t>
      </w:r>
    </w:p>
    <w:p w:rsidR="007060FE" w:rsidRDefault="007060FE" w:rsidP="008D47A7"/>
    <w:p w:rsidR="008D47A7" w:rsidRDefault="00BB3AE2" w:rsidP="008D47A7">
      <w:r>
        <w:rPr>
          <w:noProof/>
          <w:lang w:eastAsia="en-CA"/>
        </w:rPr>
        <w:drawing>
          <wp:anchor distT="0" distB="0" distL="114300" distR="114300" simplePos="0" relativeHeight="251648512" behindDoc="0" locked="0" layoutInCell="1" allowOverlap="1">
            <wp:simplePos x="0" y="0"/>
            <wp:positionH relativeFrom="column">
              <wp:posOffset>4599305</wp:posOffset>
            </wp:positionH>
            <wp:positionV relativeFrom="paragraph">
              <wp:posOffset>33655</wp:posOffset>
            </wp:positionV>
            <wp:extent cx="1451610" cy="1828800"/>
            <wp:effectExtent l="0" t="0" r="0" b="0"/>
            <wp:wrapSquare wrapText="bothSides"/>
            <wp:docPr id="29" name="Picture 15" descr="Erwin Rudolf Josef Alexander Schrödinger (1887-1961)">
              <a:hlinkClick xmlns:a="http://schemas.openxmlformats.org/drawingml/2006/main" r:id="rId8" tooltip="&quot;Erwin Rudolf Josef Alexander Schrödinger (1887-1961)&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rwin Rudolf Josef Alexander Schrödinger (1887-1961)">
                      <a:hlinkClick r:id="rId8" tooltip="&quot;Erwin Rudolf Josef Alexander Schrödinger (1887-1961)&quot;"/>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145161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060FE">
        <w:t xml:space="preserve">Two people attempted to solve the problem, but from different starting points.  </w:t>
      </w:r>
      <w:r w:rsidR="008D47A7">
        <w:t xml:space="preserve">In 1926, </w:t>
      </w:r>
      <w:r w:rsidR="00106698">
        <w:t>Erwin Schrödinger (1887-1961) sought to express the dual wave-particle nature of matter in mathematical equations.  Schrödinger assumed that de Broglie waves associated with electrons would resemble class</w:t>
      </w:r>
      <w:r w:rsidR="007060FE">
        <w:t xml:space="preserve">ical waves of light.  Therefore, just as there is a wave equation for electromagnetic waves, </w:t>
      </w:r>
      <w:r w:rsidR="00106698">
        <w:t xml:space="preserve">there should be a </w:t>
      </w:r>
      <w:r w:rsidR="00106698" w:rsidRPr="00CA69F5">
        <w:rPr>
          <w:b/>
        </w:rPr>
        <w:t>wave equation</w:t>
      </w:r>
      <w:r w:rsidR="00106698">
        <w:t xml:space="preserve"> that </w:t>
      </w:r>
      <w:r w:rsidR="00CA69F5">
        <w:t>works</w:t>
      </w:r>
      <w:r w:rsidR="00106698">
        <w:t xml:space="preserve"> for matter waves.</w:t>
      </w:r>
      <w:r w:rsidR="00CA69F5" w:rsidRPr="00CA69F5">
        <w:t xml:space="preserve"> </w:t>
      </w:r>
      <w:r w:rsidR="007060FE">
        <w:t xml:space="preserve"> </w:t>
      </w:r>
      <w:r w:rsidR="008D47A7">
        <w:t xml:space="preserve">Like Schrödinger, </w:t>
      </w:r>
      <w:r w:rsidR="007060FE">
        <w:t xml:space="preserve">Werner </w:t>
      </w:r>
      <w:r w:rsidR="008D47A7">
        <w:t xml:space="preserve">Heisenberg tried to improve Bohr’s model of the atom.  He started from the assumption that the </w:t>
      </w:r>
      <w:r w:rsidR="008D47A7" w:rsidRPr="00284F11">
        <w:rPr>
          <w:b/>
        </w:rPr>
        <w:t>electron was a particle</w:t>
      </w:r>
      <w:r w:rsidR="008D47A7">
        <w:t xml:space="preserve"> circling the nucleus.  To derive his matrix mechanics, he used data from the spectral lines produced by the various elements.  The complex mathematics produced an energy equation </w:t>
      </w:r>
      <w:r w:rsidR="007060FE">
        <w:t>rather than</w:t>
      </w:r>
      <w:r w:rsidR="008D47A7">
        <w:t xml:space="preserve"> Schrödinger’s</w:t>
      </w:r>
      <w:r w:rsidR="007060FE">
        <w:t xml:space="preserve"> wave equation</w:t>
      </w:r>
      <w:r w:rsidR="008D47A7">
        <w:t xml:space="preserve">.  Later it was shown that </w:t>
      </w:r>
      <w:r w:rsidR="007060FE">
        <w:t xml:space="preserve">one </w:t>
      </w:r>
      <w:r w:rsidR="008D47A7">
        <w:t>model</w:t>
      </w:r>
      <w:r w:rsidR="007060FE">
        <w:t xml:space="preserve"> could be derived from the other and were therefore</w:t>
      </w:r>
      <w:r w:rsidR="008D47A7">
        <w:t xml:space="preserve"> equivalent.  Today, physicists and chemists </w:t>
      </w:r>
      <w:r w:rsidR="007060FE">
        <w:t xml:space="preserve">almost exclusively </w:t>
      </w:r>
      <w:r w:rsidR="008D47A7">
        <w:t xml:space="preserve">use Schrödinger’s wave equation. </w:t>
      </w:r>
    </w:p>
    <w:p w:rsidR="008D47A7" w:rsidRDefault="008D47A7" w:rsidP="008D47A7"/>
    <w:p w:rsidR="00106698" w:rsidRDefault="00106698">
      <w:r>
        <w:t xml:space="preserve">The resulting theory, now called </w:t>
      </w:r>
      <w:r w:rsidRPr="00CA69F5">
        <w:rPr>
          <w:b/>
        </w:rPr>
        <w:t>wave mechanics</w:t>
      </w:r>
      <w:r>
        <w:t xml:space="preserve"> or </w:t>
      </w:r>
      <w:r w:rsidRPr="00CA69F5">
        <w:rPr>
          <w:b/>
        </w:rPr>
        <w:t>quantum mechanics</w:t>
      </w:r>
      <w:r>
        <w:t xml:space="preserve">, has been amazingly successful.  Though its principles may seem strange to us whose experiences are limited to the large macroscopic world, and though the mathematics required to solve even the simplest problem is quite involved, there seems to be no alternative to correctly describe the experimental results in atomic and nuclear physics.  </w:t>
      </w:r>
    </w:p>
    <w:p w:rsidR="00106698" w:rsidRDefault="00106698"/>
    <w:p w:rsidR="00106698" w:rsidRDefault="00067CE2">
      <w:pPr>
        <w:pStyle w:val="Heading1"/>
      </w:pPr>
      <w:r>
        <w:br w:type="page"/>
      </w:r>
      <w:r w:rsidR="00175875">
        <w:lastRenderedPageBreak/>
        <w:t>The q</w:t>
      </w:r>
      <w:r w:rsidR="00106698">
        <w:t>uantum model of the atom</w:t>
      </w:r>
    </w:p>
    <w:p w:rsidR="00106698" w:rsidRDefault="00BB3AE2">
      <w:r>
        <w:rPr>
          <w:noProof/>
          <w:lang w:eastAsia="en-CA"/>
        </w:rPr>
        <w:drawing>
          <wp:anchor distT="0" distB="0" distL="114300" distR="114300" simplePos="0" relativeHeight="251654656" behindDoc="0" locked="0" layoutInCell="1" allowOverlap="1">
            <wp:simplePos x="0" y="0"/>
            <wp:positionH relativeFrom="column">
              <wp:posOffset>4356100</wp:posOffset>
            </wp:positionH>
            <wp:positionV relativeFrom="paragraph">
              <wp:posOffset>754380</wp:posOffset>
            </wp:positionV>
            <wp:extent cx="1635760" cy="2267585"/>
            <wp:effectExtent l="0" t="0" r="2540" b="0"/>
            <wp:wrapSquare wrapText="lef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5760" cy="2267585"/>
                    </a:xfrm>
                    <a:prstGeom prst="rect">
                      <a:avLst/>
                    </a:prstGeom>
                    <a:noFill/>
                    <a:ln>
                      <a:noFill/>
                    </a:ln>
                  </pic:spPr>
                </pic:pic>
              </a:graphicData>
            </a:graphic>
            <wp14:sizeRelH relativeFrom="page">
              <wp14:pctWidth>0</wp14:pctWidth>
            </wp14:sizeRelH>
            <wp14:sizeRelV relativeFrom="page">
              <wp14:pctHeight>0</wp14:pctHeight>
            </wp14:sizeRelV>
          </wp:anchor>
        </w:drawing>
      </w:r>
      <w:r w:rsidR="00106698">
        <w:t xml:space="preserve">Schrödinger’s wave mechanical model is almost entirely mathematical in form and function.  </w:t>
      </w:r>
      <w:r w:rsidR="00AC4F14">
        <w:t>While quantum mechanics</w:t>
      </w:r>
      <w:r w:rsidR="00106698">
        <w:t xml:space="preserve"> is a highly successful </w:t>
      </w:r>
      <w:r w:rsidR="00106698" w:rsidRPr="00AC4F14">
        <w:rPr>
          <w:b/>
        </w:rPr>
        <w:t>mathematical</w:t>
      </w:r>
      <w:r w:rsidR="00106698">
        <w:t xml:space="preserve"> model, </w:t>
      </w:r>
      <w:r w:rsidR="00AC4F14">
        <w:t>it is not</w:t>
      </w:r>
      <w:r w:rsidR="00106698">
        <w:t xml:space="preserve"> easily visualized</w:t>
      </w:r>
      <w:r w:rsidR="00AC4F14">
        <w:t xml:space="preserve"> as a </w:t>
      </w:r>
      <w:r w:rsidR="00106698" w:rsidRPr="00AC4F14">
        <w:rPr>
          <w:b/>
        </w:rPr>
        <w:t>physical</w:t>
      </w:r>
      <w:r w:rsidR="00106698">
        <w:t xml:space="preserve"> model.  </w:t>
      </w:r>
      <w:r w:rsidR="00AC4F14">
        <w:t>Schrödinger’s model describes the electrons</w:t>
      </w:r>
      <w:r w:rsidR="00017DC0">
        <w:t xml:space="preserve"> belonging to an atom</w:t>
      </w:r>
      <w:r w:rsidR="00AC4F14">
        <w:t xml:space="preserve"> in terms of </w:t>
      </w:r>
      <w:r w:rsidR="00AC4F14" w:rsidRPr="00AC4F14">
        <w:rPr>
          <w:b/>
        </w:rPr>
        <w:t>four quantum numbers</w:t>
      </w:r>
      <w:r w:rsidR="00AC4F14">
        <w:t xml:space="preserve"> (see </w:t>
      </w:r>
      <w:r w:rsidR="00067CE2">
        <w:t>below</w:t>
      </w:r>
      <w:r w:rsidR="00AC4F14">
        <w:t>)</w:t>
      </w:r>
      <w:r w:rsidR="00747DB0">
        <w:t xml:space="preserve"> from which the wave function for each electron can be calculated</w:t>
      </w:r>
      <w:r w:rsidR="00AC4F14">
        <w:t xml:space="preserve">.  </w:t>
      </w:r>
      <w:r w:rsidR="00106698">
        <w:t xml:space="preserve">Instead of electrons orbiting a nucleus in an assigned place at a given time, the wave mechanical model provides a </w:t>
      </w:r>
      <w:r w:rsidR="00106698" w:rsidRPr="00AC4F14">
        <w:rPr>
          <w:b/>
        </w:rPr>
        <w:t>probability</w:t>
      </w:r>
      <w:r w:rsidR="00106698">
        <w:t xml:space="preserve"> of where an electron may be found.  </w:t>
      </w:r>
      <w:r w:rsidR="00FE0519">
        <w:t>For example, t</w:t>
      </w:r>
      <w:r w:rsidR="001E5119">
        <w:t xml:space="preserve">he probability distribution curve to the right </w:t>
      </w:r>
      <w:r w:rsidR="00FE0519">
        <w:t xml:space="preserve">is for hydrogen in its ground energy state.  </w:t>
      </w:r>
      <w:r w:rsidR="00017DC0">
        <w:t xml:space="preserve">It indicates that while </w:t>
      </w:r>
      <w:r w:rsidR="00FE0519">
        <w:t>the electron is found on average at the Bohr radius</w:t>
      </w:r>
      <w:r w:rsidR="00067CE2">
        <w:t xml:space="preserve"> (r</w:t>
      </w:r>
      <w:r w:rsidR="00067CE2">
        <w:rPr>
          <w:vertAlign w:val="subscript"/>
        </w:rPr>
        <w:t>1</w:t>
      </w:r>
      <w:r w:rsidR="00067CE2">
        <w:t>)</w:t>
      </w:r>
      <w:r w:rsidR="00017DC0">
        <w:t>, its position may be further from or closer to the nucleus at any given time</w:t>
      </w:r>
      <w:r w:rsidR="00FE0519">
        <w:t xml:space="preserve">.  </w:t>
      </w:r>
    </w:p>
    <w:p w:rsidR="00106698" w:rsidRDefault="00106698"/>
    <w:p w:rsidR="00106698" w:rsidRDefault="00BB3AE2">
      <w:r>
        <w:rPr>
          <w:noProof/>
          <w:lang w:eastAsia="en-CA"/>
        </w:rPr>
        <w:drawing>
          <wp:anchor distT="0" distB="0" distL="114300" distR="114300" simplePos="0" relativeHeight="251649536" behindDoc="0" locked="0" layoutInCell="1" allowOverlap="1">
            <wp:simplePos x="0" y="0"/>
            <wp:positionH relativeFrom="column">
              <wp:posOffset>4324985</wp:posOffset>
            </wp:positionH>
            <wp:positionV relativeFrom="paragraph">
              <wp:posOffset>1861820</wp:posOffset>
            </wp:positionV>
            <wp:extent cx="1501775" cy="1031875"/>
            <wp:effectExtent l="0" t="0" r="3175" b="0"/>
            <wp:wrapSquare wrapText="bothSides"/>
            <wp:docPr id="2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01775" cy="10318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CA"/>
        </w:rPr>
        <w:drawing>
          <wp:anchor distT="0" distB="0" distL="114300" distR="114300" simplePos="0" relativeHeight="251650560" behindDoc="0" locked="0" layoutInCell="1" allowOverlap="1">
            <wp:simplePos x="0" y="0"/>
            <wp:positionH relativeFrom="column">
              <wp:posOffset>3913505</wp:posOffset>
            </wp:positionH>
            <wp:positionV relativeFrom="paragraph">
              <wp:posOffset>3145790</wp:posOffset>
            </wp:positionV>
            <wp:extent cx="1962785" cy="2239645"/>
            <wp:effectExtent l="0" t="0" r="0" b="8255"/>
            <wp:wrapSquare wrapText="bothSides"/>
            <wp:docPr id="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62785" cy="2239645"/>
                    </a:xfrm>
                    <a:prstGeom prst="rect">
                      <a:avLst/>
                    </a:prstGeom>
                    <a:noFill/>
                    <a:ln>
                      <a:noFill/>
                    </a:ln>
                  </pic:spPr>
                </pic:pic>
              </a:graphicData>
            </a:graphic>
            <wp14:sizeRelH relativeFrom="page">
              <wp14:pctWidth>0</wp14:pctWidth>
            </wp14:sizeRelH>
            <wp14:sizeRelV relativeFrom="page">
              <wp14:pctHeight>0</wp14:pctHeight>
            </wp14:sizeRelV>
          </wp:anchor>
        </w:drawing>
      </w:r>
      <w:r w:rsidR="00533B92">
        <w:t xml:space="preserve">For instructional purposes, it is </w:t>
      </w:r>
      <w:r w:rsidR="0006086A">
        <w:t>beneficial</w:t>
      </w:r>
      <w:r w:rsidR="00533B92">
        <w:t xml:space="preserve"> to have a visual picture of what the electrons are doing according to </w:t>
      </w:r>
      <w:r w:rsidR="00747DB0">
        <w:t>Schrödinger’s wave mechanical model</w:t>
      </w:r>
      <w:r w:rsidR="0006086A">
        <w:t xml:space="preserve"> before discussing the quantum numbers and what they mean</w:t>
      </w:r>
      <w:r w:rsidR="00533B92">
        <w:t>.  While the details are discussed below, t</w:t>
      </w:r>
      <w:r w:rsidR="004F52C6">
        <w:t xml:space="preserve">he quantum mechanical model </w:t>
      </w:r>
      <w:r w:rsidR="00996891">
        <w:t xml:space="preserve">provides us with a </w:t>
      </w:r>
      <w:r w:rsidR="00996891" w:rsidRPr="00996891">
        <w:rPr>
          <w:b/>
        </w:rPr>
        <w:t>probability space</w:t>
      </w:r>
      <w:r w:rsidR="00996891">
        <w:t xml:space="preserve"> for where every electron </w:t>
      </w:r>
      <w:r w:rsidR="0044778B">
        <w:t>may</w:t>
      </w:r>
      <w:r w:rsidR="00996891">
        <w:t xml:space="preserve"> be found around an atom.  </w:t>
      </w:r>
      <w:r w:rsidR="0044778B">
        <w:t>T</w:t>
      </w:r>
      <w:r w:rsidR="00106698">
        <w:t xml:space="preserve">he diagrams below </w:t>
      </w:r>
      <w:r w:rsidR="0044778B">
        <w:t>are</w:t>
      </w:r>
      <w:r w:rsidR="00106698">
        <w:t xml:space="preserve"> sketches of the expected shapes of </w:t>
      </w:r>
      <w:r w:rsidR="00067CE2">
        <w:t xml:space="preserve">some of </w:t>
      </w:r>
      <w:r w:rsidR="00106698">
        <w:t xml:space="preserve">the </w:t>
      </w:r>
      <w:r w:rsidR="00106698" w:rsidRPr="00533B92">
        <w:rPr>
          <w:b/>
        </w:rPr>
        <w:t>orbitals</w:t>
      </w:r>
      <w:r w:rsidR="00106698">
        <w:t xml:space="preserve"> and their orientations in space. </w:t>
      </w:r>
      <w:r w:rsidR="0044778B">
        <w:t xml:space="preserve"> </w:t>
      </w:r>
      <w:r w:rsidR="0057446B">
        <w:t xml:space="preserve">Strictly speaking, the pictures are not the shapes of the </w:t>
      </w:r>
      <w:r w:rsidR="0050071D">
        <w:t>orbitals;</w:t>
      </w:r>
      <w:r w:rsidR="0057446B">
        <w:t xml:space="preserve"> rather t</w:t>
      </w:r>
      <w:r w:rsidR="003314CB">
        <w:t xml:space="preserve">he pictures represent the </w:t>
      </w:r>
      <w:r w:rsidR="00175875">
        <w:t>space</w:t>
      </w:r>
      <w:r w:rsidR="003314CB">
        <w:t xml:space="preserve"> where an electron will be found 90% of the time.  </w:t>
      </w:r>
      <w:r w:rsidR="004349A3">
        <w:t>(</w:t>
      </w:r>
      <w:r w:rsidR="0057446B">
        <w:t xml:space="preserve">The </w:t>
      </w:r>
      <w:r w:rsidR="003314CB">
        <w:t>100% probability is that the electron is somewhere in the univers</w:t>
      </w:r>
      <w:r w:rsidR="0057446B">
        <w:t>e, which is not overly helpful.</w:t>
      </w:r>
      <w:r w:rsidR="004349A3">
        <w:t>)</w:t>
      </w:r>
      <w:r w:rsidR="003314CB">
        <w:t xml:space="preserve">  </w:t>
      </w:r>
      <w:r w:rsidR="0044778B">
        <w:t>It is</w:t>
      </w:r>
      <w:r w:rsidR="0057446B">
        <w:t xml:space="preserve"> also</w:t>
      </w:r>
      <w:r w:rsidR="0044778B">
        <w:t xml:space="preserve"> important to realize that the shapes represent probability </w:t>
      </w:r>
      <w:r w:rsidR="0050071D">
        <w:t>spaces</w:t>
      </w:r>
      <w:r w:rsidR="0044778B">
        <w:t xml:space="preserve"> that</w:t>
      </w:r>
      <w:r w:rsidR="0050071D">
        <w:t xml:space="preserve">, like the rind of an orange, have </w:t>
      </w:r>
      <w:r w:rsidR="0044778B">
        <w:t xml:space="preserve">a thickness to them.  For example, the s orbital represents a probability space like a </w:t>
      </w:r>
      <w:r w:rsidR="004349A3">
        <w:t xml:space="preserve">hollow sphere with a thick shell.  </w:t>
      </w:r>
      <w:r w:rsidR="00F84891">
        <w:t>An</w:t>
      </w:r>
      <w:r w:rsidR="003314CB">
        <w:t xml:space="preserve"> electron</w:t>
      </w:r>
      <w:r w:rsidR="00F84891">
        <w:t xml:space="preserve"> in</w:t>
      </w:r>
      <w:r w:rsidR="003314CB">
        <w:t xml:space="preserve"> the s orbital is found in the spherical shell</w:t>
      </w:r>
      <w:r w:rsidR="004349A3">
        <w:t xml:space="preserve"> 90% of the time</w:t>
      </w:r>
      <w:r w:rsidR="003314CB">
        <w:t xml:space="preserve">.  This </w:t>
      </w:r>
      <w:r w:rsidR="004349A3">
        <w:t>applies to</w:t>
      </w:r>
      <w:r w:rsidR="003314CB">
        <w:t xml:space="preserve"> the p, d and f orbitals illustrated below as well. </w:t>
      </w:r>
    </w:p>
    <w:p w:rsidR="00E022EF" w:rsidRDefault="00E022EF"/>
    <w:p w:rsidR="00106698" w:rsidRDefault="00106698"/>
    <w:p w:rsidR="00660970" w:rsidRDefault="00F23899" w:rsidP="003314CB">
      <w:r>
        <w:t>The p</w:t>
      </w:r>
      <w:r w:rsidR="003314CB" w:rsidRPr="003314CB">
        <w:t xml:space="preserve"> </w:t>
      </w:r>
      <w:r w:rsidR="003314CB">
        <w:t>orbitals</w:t>
      </w:r>
      <w:r>
        <w:t xml:space="preserve"> are illustrated to the right.  </w:t>
      </w:r>
      <w:r w:rsidR="000E286F">
        <w:t xml:space="preserve">Illustration </w:t>
      </w:r>
      <w:r w:rsidR="004349A3">
        <w:t xml:space="preserve">(a) </w:t>
      </w:r>
      <w:r w:rsidR="000E286F">
        <w:t>indicates t</w:t>
      </w:r>
      <w:r w:rsidR="003314CB">
        <w:t>he electron probability distribution and the boundary surface for a p orbital.</w:t>
      </w:r>
      <w:r w:rsidR="000E286F">
        <w:t xml:space="preserve">  </w:t>
      </w:r>
    </w:p>
    <w:p w:rsidR="00660970" w:rsidRDefault="00660970" w:rsidP="003314CB"/>
    <w:p w:rsidR="003314CB" w:rsidRDefault="00660970" w:rsidP="003314CB">
      <w:r>
        <w:t>T</w:t>
      </w:r>
      <w:r w:rsidR="000E286F">
        <w:t xml:space="preserve">he </w:t>
      </w:r>
      <w:r w:rsidR="003314CB">
        <w:t>(b)</w:t>
      </w:r>
      <w:r w:rsidR="000E286F">
        <w:t xml:space="preserve"> illustrations show the</w:t>
      </w:r>
      <w:r w:rsidR="003314CB">
        <w:t xml:space="preserve"> </w:t>
      </w:r>
      <w:r w:rsidR="000E286F">
        <w:t>b</w:t>
      </w:r>
      <w:r w:rsidR="003314CB">
        <w:t>oundary surface representations of all three p orbitals</w:t>
      </w:r>
      <w:r w:rsidR="00067CE2">
        <w:t xml:space="preserve"> in the x, y and z orientations</w:t>
      </w:r>
      <w:r w:rsidR="003314CB">
        <w:t>.</w:t>
      </w:r>
    </w:p>
    <w:p w:rsidR="00E022EF" w:rsidRDefault="00E022EF"/>
    <w:p w:rsidR="00E022EF" w:rsidRDefault="00E022EF"/>
    <w:p w:rsidR="00106698" w:rsidRDefault="00BB3AE2">
      <w:r>
        <w:rPr>
          <w:noProof/>
          <w:lang w:eastAsia="en-CA"/>
        </w:rPr>
        <w:drawing>
          <wp:anchor distT="0" distB="0" distL="114300" distR="114300" simplePos="0" relativeHeight="251651584" behindDoc="0" locked="0" layoutInCell="1" allowOverlap="1">
            <wp:simplePos x="0" y="0"/>
            <wp:positionH relativeFrom="column">
              <wp:posOffset>1537335</wp:posOffset>
            </wp:positionH>
            <wp:positionV relativeFrom="paragraph">
              <wp:posOffset>223520</wp:posOffset>
            </wp:positionV>
            <wp:extent cx="4370705" cy="1040130"/>
            <wp:effectExtent l="0" t="0" r="0" b="7620"/>
            <wp:wrapSquare wrapText="bothSides"/>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70705" cy="1040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0970" w:rsidRDefault="0050071D">
      <w:r>
        <w:t>The shapes of the five d orbitals are even more interesting and exotic.</w:t>
      </w:r>
      <w:r>
        <w:br w:type="page"/>
      </w:r>
    </w:p>
    <w:p w:rsidR="00660970" w:rsidRDefault="0063143B">
      <w:r>
        <w:rPr>
          <w:noProof/>
          <w:lang w:eastAsia="en-CA"/>
        </w:rPr>
        <w:lastRenderedPageBreak/>
        <w:drawing>
          <wp:anchor distT="0" distB="0" distL="114300" distR="114300" simplePos="0" relativeHeight="251652608" behindDoc="0" locked="0" layoutInCell="1" allowOverlap="1" wp14:anchorId="0AB4CAE4" wp14:editId="54D83F7B">
            <wp:simplePos x="0" y="0"/>
            <wp:positionH relativeFrom="column">
              <wp:posOffset>1931035</wp:posOffset>
            </wp:positionH>
            <wp:positionV relativeFrom="paragraph">
              <wp:posOffset>-245110</wp:posOffset>
            </wp:positionV>
            <wp:extent cx="4286885" cy="2633980"/>
            <wp:effectExtent l="0" t="0" r="0" b="0"/>
            <wp:wrapSquare wrapText="bothSides"/>
            <wp:docPr id="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86885" cy="2633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0970" w:rsidRDefault="00660970"/>
    <w:p w:rsidR="00106698" w:rsidRDefault="00106698"/>
    <w:p w:rsidR="00106698" w:rsidRDefault="00D73461">
      <w:r>
        <w:t>There are seven f orbitals.</w:t>
      </w:r>
    </w:p>
    <w:p w:rsidR="00106698" w:rsidRDefault="00106698"/>
    <w:p w:rsidR="00C36F5E" w:rsidRDefault="00C36F5E"/>
    <w:p w:rsidR="00C36F5E" w:rsidRDefault="00C36F5E"/>
    <w:p w:rsidR="00C36F5E" w:rsidRDefault="00C36F5E"/>
    <w:p w:rsidR="00C36F5E" w:rsidRDefault="00C36F5E"/>
    <w:p w:rsidR="00C36F5E" w:rsidRDefault="00C36F5E"/>
    <w:p w:rsidR="00C36F5E" w:rsidRDefault="00C36F5E"/>
    <w:p w:rsidR="00C36F5E" w:rsidRDefault="00C36F5E"/>
    <w:p w:rsidR="00C36F5E" w:rsidRDefault="00C36F5E"/>
    <w:p w:rsidR="00067CE2" w:rsidRDefault="00067CE2"/>
    <w:p w:rsidR="00AC4F14" w:rsidRDefault="00AC4F14" w:rsidP="00533926">
      <w:pPr>
        <w:pStyle w:val="Heading1"/>
      </w:pPr>
      <w:r>
        <w:t>Quantum numbers</w:t>
      </w:r>
    </w:p>
    <w:p w:rsidR="00AC4F14" w:rsidRDefault="00A83126" w:rsidP="00AC4F14">
      <w:r>
        <w:t xml:space="preserve">Originally, Bohr’s model of the atom required just one quantum number to describe the energy of the electron.  </w:t>
      </w:r>
      <w:r w:rsidR="00AC4F14">
        <w:t xml:space="preserve">The first quantum number </w:t>
      </w:r>
      <w:r w:rsidR="001E61BA">
        <w:t xml:space="preserve">(n) </w:t>
      </w:r>
      <w:r w:rsidR="00AC4F14">
        <w:t xml:space="preserve">is called the </w:t>
      </w:r>
      <w:r w:rsidR="00AC4F14" w:rsidRPr="001E61BA">
        <w:rPr>
          <w:b/>
        </w:rPr>
        <w:t>principle quantum number</w:t>
      </w:r>
      <w:r w:rsidR="00AC4F14">
        <w:t xml:space="preserve"> or the Bohr quantum number</w:t>
      </w:r>
      <w:r w:rsidR="001E61BA">
        <w:t xml:space="preserve">, </w:t>
      </w:r>
      <w:r w:rsidR="00AC4F14">
        <w:t xml:space="preserve">and </w:t>
      </w:r>
      <w:r w:rsidR="00483119">
        <w:t xml:space="preserve">as we saw in Lesson 31, it can have any integer value: 1, 2, 3 … </w:t>
      </w:r>
      <w:r w:rsidR="00483119">
        <w:rPr>
          <w:rFonts w:cs="Arial"/>
        </w:rPr>
        <w:t xml:space="preserve">∞.  </w:t>
      </w:r>
      <w:r w:rsidR="00AC4F14">
        <w:t>It describes the</w:t>
      </w:r>
      <w:r w:rsidR="00AC4F14">
        <w:rPr>
          <w:i/>
        </w:rPr>
        <w:t xml:space="preserve"> </w:t>
      </w:r>
      <w:r w:rsidR="00AC4F14" w:rsidRPr="00001D00">
        <w:rPr>
          <w:b/>
        </w:rPr>
        <w:t>energy level</w:t>
      </w:r>
      <w:r w:rsidR="00AC4F14">
        <w:t xml:space="preserve"> </w:t>
      </w:r>
      <w:r w:rsidR="00902C99">
        <w:t xml:space="preserve">or </w:t>
      </w:r>
      <w:r w:rsidR="00902C99" w:rsidRPr="00902C99">
        <w:rPr>
          <w:b/>
        </w:rPr>
        <w:t>shell</w:t>
      </w:r>
      <w:r w:rsidR="00902C99">
        <w:t xml:space="preserve"> </w:t>
      </w:r>
      <w:r w:rsidR="00AC4F14">
        <w:t>of the electron</w:t>
      </w:r>
      <w:r w:rsidR="00017DC0">
        <w:t xml:space="preserve"> and </w:t>
      </w:r>
      <w:r w:rsidR="0006086A">
        <w:t>is closely associated with</w:t>
      </w:r>
      <w:r w:rsidR="00017DC0">
        <w:t xml:space="preserve"> the absorption and emission spectra of atoms.</w:t>
      </w:r>
      <w:r w:rsidR="001312C1" w:rsidRPr="001312C1">
        <w:t xml:space="preserve"> </w:t>
      </w:r>
      <w:r w:rsidR="001312C1">
        <w:t xml:space="preserve"> But the observed behaviour of hydrogen and other atoms eventually necessitated three additional quantum numbers </w:t>
      </w:r>
      <w:r w:rsidR="001312C1" w:rsidRPr="00BF3B8C">
        <w:rPr>
          <w:rFonts w:ascii="Script MT Bold" w:hAnsi="Script MT Bold"/>
        </w:rPr>
        <w:t>l</w:t>
      </w:r>
      <w:r w:rsidR="001312C1">
        <w:t>, m</w:t>
      </w:r>
      <w:r w:rsidR="001312C1" w:rsidRPr="00BF3B8C">
        <w:rPr>
          <w:rFonts w:ascii="Script MT Bold" w:hAnsi="Script MT Bold"/>
          <w:vertAlign w:val="subscript"/>
        </w:rPr>
        <w:t>l</w:t>
      </w:r>
      <w:r w:rsidR="001312C1">
        <w:t xml:space="preserve"> and </w:t>
      </w:r>
      <w:proofErr w:type="spellStart"/>
      <w:r w:rsidR="001312C1">
        <w:t>m</w:t>
      </w:r>
      <w:r w:rsidR="001312C1">
        <w:rPr>
          <w:vertAlign w:val="subscript"/>
        </w:rPr>
        <w:t>s</w:t>
      </w:r>
      <w:r w:rsidR="001312C1">
        <w:t>.</w:t>
      </w:r>
      <w:proofErr w:type="spellEnd"/>
      <w:r w:rsidR="001312C1">
        <w:t xml:space="preserve">  </w:t>
      </w:r>
    </w:p>
    <w:p w:rsidR="00902C99" w:rsidRDefault="00902C99" w:rsidP="00AC4F14"/>
    <w:p w:rsidR="00AC4F14" w:rsidRDefault="00AC4F14" w:rsidP="00AC4F14">
      <w:r>
        <w:t>The second quantum number</w:t>
      </w:r>
      <w:r w:rsidR="00483119">
        <w:t xml:space="preserve"> (</w:t>
      </w:r>
      <w:r w:rsidR="00483119" w:rsidRPr="00BF3B8C">
        <w:rPr>
          <w:rFonts w:ascii="Script MT Bold" w:hAnsi="Script MT Bold"/>
        </w:rPr>
        <w:t>l</w:t>
      </w:r>
      <w:r w:rsidR="00483119">
        <w:t>)</w:t>
      </w:r>
      <w:r>
        <w:t xml:space="preserve"> is called the </w:t>
      </w:r>
      <w:r w:rsidRPr="00483119">
        <w:rPr>
          <w:b/>
        </w:rPr>
        <w:t>angular momentum quantum number</w:t>
      </w:r>
      <w:r>
        <w:t xml:space="preserve">.  </w:t>
      </w:r>
      <w:r w:rsidR="00483119">
        <w:t>It originated from the observation that individual spectral lines for hydrogen actually consi</w:t>
      </w:r>
      <w:r w:rsidR="00094839">
        <w:t>s</w:t>
      </w:r>
      <w:r w:rsidR="00483119">
        <w:t>ted of</w:t>
      </w:r>
      <w:r w:rsidR="00094839">
        <w:t xml:space="preserve"> several lines, very close together.  A very small additional energy term was required to produce the observed </w:t>
      </w:r>
      <w:proofErr w:type="spellStart"/>
      <w:r w:rsidR="00094839">
        <w:t>multiplet</w:t>
      </w:r>
      <w:proofErr w:type="spellEnd"/>
      <w:r w:rsidR="00094839">
        <w:t xml:space="preserve"> structure.  </w:t>
      </w:r>
      <w:r>
        <w:t xml:space="preserve">This number </w:t>
      </w:r>
      <w:r w:rsidR="00094839">
        <w:t>indicates</w:t>
      </w:r>
      <w:r>
        <w:t xml:space="preserve"> the types of sub</w:t>
      </w:r>
      <w:r w:rsidR="00094839">
        <w:t>-</w:t>
      </w:r>
      <w:r>
        <w:t xml:space="preserve">energy levels or </w:t>
      </w:r>
      <w:r w:rsidR="00017DC0">
        <w:rPr>
          <w:b/>
        </w:rPr>
        <w:t>subshells</w:t>
      </w:r>
      <w:r>
        <w:t xml:space="preserve"> in which you will find the electron and its value</w:t>
      </w:r>
      <w:r w:rsidR="00483119">
        <w:t>s</w:t>
      </w:r>
      <w:r>
        <w:t xml:space="preserve"> </w:t>
      </w:r>
      <w:r w:rsidR="00483119">
        <w:t>are</w:t>
      </w:r>
      <w:r>
        <w:t xml:space="preserve"> </w:t>
      </w:r>
      <w:r w:rsidR="00483119">
        <w:t>from</w:t>
      </w:r>
      <w:r>
        <w:t xml:space="preserve"> 0 to n</w:t>
      </w:r>
      <w:r w:rsidR="00483119">
        <w:t>–</w:t>
      </w:r>
      <w:r>
        <w:t>1.</w:t>
      </w:r>
      <w:r w:rsidR="00483119">
        <w:t xml:space="preserve">  </w:t>
      </w:r>
      <w:r w:rsidR="00E61421">
        <w:t xml:space="preserve">For example, </w:t>
      </w:r>
      <w:r w:rsidR="00F104E7">
        <w:t xml:space="preserve">for </w:t>
      </w:r>
      <w:r w:rsidR="00483119">
        <w:t xml:space="preserve">the third energy level </w:t>
      </w:r>
      <w:r w:rsidR="0006086A">
        <w:t>(</w:t>
      </w:r>
      <w:r w:rsidR="00483119">
        <w:t>n</w:t>
      </w:r>
      <w:r w:rsidR="00E61421">
        <w:t xml:space="preserve"> </w:t>
      </w:r>
      <w:r w:rsidR="00483119">
        <w:t>=</w:t>
      </w:r>
      <w:r w:rsidR="00E61421">
        <w:t xml:space="preserve"> </w:t>
      </w:r>
      <w:r w:rsidR="00483119">
        <w:t>3</w:t>
      </w:r>
      <w:r w:rsidR="0006086A">
        <w:t>)</w:t>
      </w:r>
      <w:r w:rsidR="00483119">
        <w:t xml:space="preserve"> </w:t>
      </w:r>
      <w:r w:rsidR="00483119" w:rsidRPr="00BF3B8C">
        <w:rPr>
          <w:rFonts w:ascii="Script MT Bold" w:hAnsi="Script MT Bold"/>
        </w:rPr>
        <w:t>l</w:t>
      </w:r>
      <w:r w:rsidR="00483119">
        <w:t xml:space="preserve"> can have values of 0, 1 and 2.  </w:t>
      </w:r>
      <w:r>
        <w:t xml:space="preserve">For historical reasons, the value </w:t>
      </w:r>
      <w:r w:rsidR="00757F31" w:rsidRPr="00BF3B8C">
        <w:rPr>
          <w:rFonts w:ascii="Script MT Bold" w:hAnsi="Script MT Bold"/>
        </w:rPr>
        <w:t>l</w:t>
      </w:r>
      <w:r>
        <w:t xml:space="preserve"> is identified by a letter symbol according to the scheme</w:t>
      </w:r>
    </w:p>
    <w:p w:rsidR="00AC4F14" w:rsidRDefault="00AC4F14" w:rsidP="00AC4F14">
      <w:r>
        <w:tab/>
      </w:r>
      <w:r w:rsidR="00757F31" w:rsidRPr="00BF3B8C">
        <w:rPr>
          <w:rFonts w:ascii="Script MT Bold" w:hAnsi="Script MT Bold"/>
        </w:rPr>
        <w:t>l</w:t>
      </w:r>
      <w:r>
        <w:tab/>
        <w:t>0</w:t>
      </w:r>
      <w:r>
        <w:tab/>
        <w:t>1</w:t>
      </w:r>
      <w:r>
        <w:tab/>
        <w:t>2</w:t>
      </w:r>
      <w:r>
        <w:tab/>
        <w:t>3</w:t>
      </w:r>
      <w:r>
        <w:tab/>
        <w:t>4</w:t>
      </w:r>
      <w:r>
        <w:tab/>
        <w:t>5 …</w:t>
      </w:r>
    </w:p>
    <w:p w:rsidR="00AC4F14" w:rsidRDefault="00AC4F14" w:rsidP="00AC4F14">
      <w:r>
        <w:rPr>
          <w:sz w:val="16"/>
        </w:rPr>
        <w:t>Subshell symbol</w:t>
      </w:r>
      <w:r>
        <w:tab/>
      </w:r>
      <w:r>
        <w:rPr>
          <w:i/>
        </w:rPr>
        <w:t>s</w:t>
      </w:r>
      <w:r>
        <w:rPr>
          <w:i/>
        </w:rPr>
        <w:tab/>
        <w:t>p</w:t>
      </w:r>
      <w:r>
        <w:rPr>
          <w:i/>
        </w:rPr>
        <w:tab/>
        <w:t>d</w:t>
      </w:r>
      <w:r>
        <w:rPr>
          <w:i/>
        </w:rPr>
        <w:tab/>
        <w:t>f</w:t>
      </w:r>
      <w:r>
        <w:rPr>
          <w:i/>
        </w:rPr>
        <w:tab/>
        <w:t>g</w:t>
      </w:r>
      <w:r>
        <w:rPr>
          <w:i/>
        </w:rPr>
        <w:tab/>
        <w:t>h</w:t>
      </w:r>
    </w:p>
    <w:p w:rsidR="004349A3" w:rsidRDefault="004349A3" w:rsidP="00AC4F14"/>
    <w:p w:rsidR="00CE1EBE" w:rsidRDefault="004F52C6" w:rsidP="00AC4F14">
      <w:r>
        <w:t>For example</w:t>
      </w:r>
      <w:r w:rsidR="004349A3">
        <w:t xml:space="preserve">, the third energy level </w:t>
      </w:r>
      <w:r w:rsidR="00FE15A3">
        <w:t xml:space="preserve">or shell </w:t>
      </w:r>
      <w:r w:rsidR="004349A3">
        <w:t>consists o</w:t>
      </w:r>
      <w:r>
        <w:t>f three subshells 3s, 3p and 3d and the fourth energy level consists of four subshells 4s, 4p, 4d and 4f.</w:t>
      </w:r>
    </w:p>
    <w:p w:rsidR="004349A3" w:rsidRDefault="00BB3AE2" w:rsidP="00AC4F14">
      <w:r>
        <w:rPr>
          <w:noProof/>
          <w:lang w:eastAsia="en-CA"/>
        </w:rPr>
        <mc:AlternateContent>
          <mc:Choice Requires="wpg">
            <w:drawing>
              <wp:anchor distT="0" distB="0" distL="114300" distR="114300" simplePos="0" relativeHeight="251653632" behindDoc="0" locked="0" layoutInCell="1" allowOverlap="1">
                <wp:simplePos x="0" y="0"/>
                <wp:positionH relativeFrom="column">
                  <wp:posOffset>4553585</wp:posOffset>
                </wp:positionH>
                <wp:positionV relativeFrom="paragraph">
                  <wp:posOffset>170815</wp:posOffset>
                </wp:positionV>
                <wp:extent cx="1471930" cy="1457325"/>
                <wp:effectExtent l="0" t="0" r="0" b="0"/>
                <wp:wrapSquare wrapText="left"/>
                <wp:docPr id="19"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1457325"/>
                          <a:chOff x="4695" y="7560"/>
                          <a:chExt cx="2318" cy="2295"/>
                        </a:xfrm>
                      </wpg:grpSpPr>
                      <pic:pic xmlns:pic="http://schemas.openxmlformats.org/drawingml/2006/picture">
                        <pic:nvPicPr>
                          <pic:cNvPr id="20" name="Picture 37"/>
                          <pic:cNvPicPr>
                            <a:picLocks noChangeAspect="1" noChangeArrowheads="1"/>
                          </pic:cNvPicPr>
                        </pic:nvPicPr>
                        <pic:blipFill>
                          <a:blip r:embed="rId16">
                            <a:lum contrast="30000"/>
                            <a:extLst>
                              <a:ext uri="{28A0092B-C50C-407E-A947-70E740481C1C}">
                                <a14:useLocalDpi xmlns:a14="http://schemas.microsoft.com/office/drawing/2010/main" val="0"/>
                              </a:ext>
                            </a:extLst>
                          </a:blip>
                          <a:srcRect l="5617" t="8363" r="3932" b="2788"/>
                          <a:stretch>
                            <a:fillRect/>
                          </a:stretch>
                        </pic:blipFill>
                        <pic:spPr bwMode="auto">
                          <a:xfrm>
                            <a:off x="4695" y="7560"/>
                            <a:ext cx="2318" cy="2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 name="Text Box 38"/>
                        <wps:cNvSpPr txBox="1">
                          <a:spLocks noChangeArrowheads="1"/>
                        </wps:cNvSpPr>
                        <wps:spPr bwMode="auto">
                          <a:xfrm>
                            <a:off x="5561" y="7560"/>
                            <a:ext cx="114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1EBE" w:rsidRPr="00CE1EBE" w:rsidRDefault="00CE1EBE">
                              <w:pPr>
                                <w:rPr>
                                  <w:sz w:val="18"/>
                                  <w:szCs w:val="18"/>
                                </w:rPr>
                              </w:pPr>
                              <w:r w:rsidRPr="00CE1EBE">
                                <w:rPr>
                                  <w:sz w:val="18"/>
                                  <w:szCs w:val="18"/>
                                </w:rPr>
                                <w:t>revolution</w:t>
                              </w:r>
                            </w:p>
                          </w:txbxContent>
                        </wps:txbx>
                        <wps:bodyPr rot="0" vert="horz" wrap="square" lIns="91440" tIns="45720" rIns="91440" bIns="45720" anchor="t" anchorCtr="0" upright="1">
                          <a:noAutofit/>
                        </wps:bodyPr>
                      </wps:wsp>
                      <wps:wsp>
                        <wps:cNvPr id="22" name="Line 39"/>
                        <wps:cNvCnPr/>
                        <wps:spPr bwMode="auto">
                          <a:xfrm flipH="1">
                            <a:off x="5842" y="7820"/>
                            <a:ext cx="94"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40"/>
                        <wps:cNvSpPr txBox="1">
                          <a:spLocks noChangeArrowheads="1"/>
                        </wps:cNvSpPr>
                        <wps:spPr bwMode="auto">
                          <a:xfrm>
                            <a:off x="4783" y="9445"/>
                            <a:ext cx="93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1EBE" w:rsidRPr="00CE1EBE" w:rsidRDefault="00CE1EBE" w:rsidP="00CE1EBE">
                              <w:pPr>
                                <w:rPr>
                                  <w:sz w:val="18"/>
                                  <w:szCs w:val="18"/>
                                </w:rPr>
                              </w:pPr>
                              <w:r w:rsidRPr="00CE1EBE">
                                <w:rPr>
                                  <w:sz w:val="18"/>
                                  <w:szCs w:val="18"/>
                                </w:rPr>
                                <w:t>r</w:t>
                              </w:r>
                              <w:r>
                                <w:rPr>
                                  <w:sz w:val="18"/>
                                  <w:szCs w:val="18"/>
                                </w:rPr>
                                <w:t>otat</w:t>
                              </w:r>
                              <w:r w:rsidRPr="00CE1EBE">
                                <w:rPr>
                                  <w:sz w:val="18"/>
                                  <w:szCs w:val="18"/>
                                </w:rPr>
                                <w:t>ion</w:t>
                              </w:r>
                            </w:p>
                          </w:txbxContent>
                        </wps:txbx>
                        <wps:bodyPr rot="0" vert="horz" wrap="square" lIns="91440" tIns="45720" rIns="91440" bIns="45720" anchor="t" anchorCtr="0" upright="1">
                          <a:noAutofit/>
                        </wps:bodyPr>
                      </wps:wsp>
                      <wps:wsp>
                        <wps:cNvPr id="24" name="Line 41"/>
                        <wps:cNvCnPr/>
                        <wps:spPr bwMode="auto">
                          <a:xfrm flipV="1">
                            <a:off x="5385" y="9445"/>
                            <a:ext cx="457" cy="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358.55pt;margin-top:13.45pt;width:115.9pt;height:114.75pt;z-index:251653632" coordorigin="4695,7560" coordsize="2318,22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27" type="#_x0000_t75" style="position:absolute;left:4695;top:7560;width:2318;height:2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HP/CAAAA2wAAAA8AAABkcnMvZG93bnJldi54bWxET89rwjAUvgv7H8Ib7FI0nTApnbGsguBu&#10;XZXBbs/mrS02LyWJtvvvl8Ngx4/v97aYzSDu5HxvWcHzKgVB3Fjdc6vgfDosMxA+IGscLJOCH/JQ&#10;7B4WW8y1nfiD7nVoRQxhn6OCLoQxl9I3HRn0KzsSR+7bOoMhQtdK7XCK4WaQ6zTdSIM9x4YOR9p3&#10;1Fzrm1HwiZekSvaVK9/n6eVa6qH6yg5KPT3Ob68gAs3hX/znPmoF67g+fok/QO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3xz/wgAAANsAAAAPAAAAAAAAAAAAAAAAAJ8C&#10;AABkcnMvZG93bnJldi54bWxQSwUGAAAAAAQABAD3AAAAjgMAAAAA&#10;">
                  <v:imagedata r:id="rId17" o:title="" croptop="5481f" cropbottom="1827f" cropleft="3681f" cropright="2577f" gain="93623f"/>
                </v:shape>
                <v:shapetype id="_x0000_t202" coordsize="21600,21600" o:spt="202" path="m,l,21600r21600,l21600,xe">
                  <v:stroke joinstyle="miter"/>
                  <v:path gradientshapeok="t" o:connecttype="rect"/>
                </v:shapetype>
                <v:shape id="Text Box 38" o:spid="_x0000_s1028" type="#_x0000_t202" style="position:absolute;left:5561;top:7560;width:1147;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CE1EBE" w:rsidRPr="00CE1EBE" w:rsidRDefault="00CE1EBE">
                        <w:pPr>
                          <w:rPr>
                            <w:sz w:val="18"/>
                            <w:szCs w:val="18"/>
                          </w:rPr>
                        </w:pPr>
                        <w:r w:rsidRPr="00CE1EBE">
                          <w:rPr>
                            <w:sz w:val="18"/>
                            <w:szCs w:val="18"/>
                          </w:rPr>
                          <w:t>revolution</w:t>
                        </w:r>
                      </w:p>
                    </w:txbxContent>
                  </v:textbox>
                </v:shape>
                <v:line id="Line 39" o:spid="_x0000_s1029" style="position:absolute;flip:x;visibility:visible;mso-wrap-style:square" from="5842,7820" to="5936,8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shape id="Text Box 40" o:spid="_x0000_s1030" type="#_x0000_t202" style="position:absolute;left:4783;top:9445;width:937;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CE1EBE" w:rsidRPr="00CE1EBE" w:rsidRDefault="00CE1EBE" w:rsidP="00CE1EBE">
                        <w:pPr>
                          <w:rPr>
                            <w:sz w:val="18"/>
                            <w:szCs w:val="18"/>
                          </w:rPr>
                        </w:pPr>
                        <w:r w:rsidRPr="00CE1EBE">
                          <w:rPr>
                            <w:sz w:val="18"/>
                            <w:szCs w:val="18"/>
                          </w:rPr>
                          <w:t>r</w:t>
                        </w:r>
                        <w:r>
                          <w:rPr>
                            <w:sz w:val="18"/>
                            <w:szCs w:val="18"/>
                          </w:rPr>
                          <w:t>otat</w:t>
                        </w:r>
                        <w:r w:rsidRPr="00CE1EBE">
                          <w:rPr>
                            <w:sz w:val="18"/>
                            <w:szCs w:val="18"/>
                          </w:rPr>
                          <w:t>ion</w:t>
                        </w:r>
                      </w:p>
                    </w:txbxContent>
                  </v:textbox>
                </v:shape>
                <v:line id="Line 41" o:spid="_x0000_s1031" style="position:absolute;flip:y;visibility:visible;mso-wrap-style:square" from="5385,9445" to="5842,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w10:wrap type="square" side="left"/>
              </v:group>
            </w:pict>
          </mc:Fallback>
        </mc:AlternateContent>
      </w:r>
    </w:p>
    <w:p w:rsidR="00094839" w:rsidRDefault="00094839" w:rsidP="00AC4F14">
      <w:r>
        <w:t xml:space="preserve">The </w:t>
      </w:r>
      <w:r w:rsidR="00CE1EBE">
        <w:t xml:space="preserve">final </w:t>
      </w:r>
      <w:r>
        <w:t>quantum numbers</w:t>
      </w:r>
      <w:r w:rsidR="00FE15A3">
        <w:t>,</w:t>
      </w:r>
      <w:r>
        <w:t xml:space="preserve"> m</w:t>
      </w:r>
      <w:r w:rsidRPr="00BF3B8C">
        <w:rPr>
          <w:rFonts w:ascii="Script MT Bold" w:hAnsi="Script MT Bold"/>
          <w:vertAlign w:val="subscript"/>
        </w:rPr>
        <w:t>l</w:t>
      </w:r>
      <w:r>
        <w:t xml:space="preserve"> and </w:t>
      </w:r>
      <w:proofErr w:type="spellStart"/>
      <w:r>
        <w:t>m</w:t>
      </w:r>
      <w:r>
        <w:rPr>
          <w:vertAlign w:val="subscript"/>
        </w:rPr>
        <w:t>s</w:t>
      </w:r>
      <w:proofErr w:type="spellEnd"/>
      <w:r w:rsidR="00FE15A3">
        <w:t>,</w:t>
      </w:r>
      <w:r>
        <w:t xml:space="preserve"> are related to the magnetic properties that electrons possess</w:t>
      </w:r>
      <w:r w:rsidR="00CE1EBE">
        <w:t xml:space="preserve"> by virtue of being moving charges.  There are two electron motions to consider: </w:t>
      </w:r>
      <w:r w:rsidR="00CE1EBE" w:rsidRPr="00CE1EBE">
        <w:rPr>
          <w:b/>
        </w:rPr>
        <w:t>revolution</w:t>
      </w:r>
      <w:r w:rsidR="00CE1EBE">
        <w:t xml:space="preserve"> around the nucleus and </w:t>
      </w:r>
      <w:r w:rsidR="00CE1EBE" w:rsidRPr="00CE1EBE">
        <w:rPr>
          <w:b/>
        </w:rPr>
        <w:t>rotation</w:t>
      </w:r>
      <w:r w:rsidR="00CE1EBE">
        <w:t xml:space="preserve">.  (Recall from Lesson 19 that magnetic fields are generated by the motion of charges.  In that lesson we </w:t>
      </w:r>
      <w:r w:rsidR="00C623A8">
        <w:t xml:space="preserve">also </w:t>
      </w:r>
      <w:r w:rsidR="00CE1EBE">
        <w:t xml:space="preserve">learned about the domain theory to provide an explanation of the magnetic properties of ferromagnetic substances.  Now we see that, in fact, </w:t>
      </w:r>
      <w:r w:rsidR="00D736DA">
        <w:t>“</w:t>
      </w:r>
      <w:r w:rsidR="00CE1EBE">
        <w:t>domain</w:t>
      </w:r>
      <w:r w:rsidR="00D736DA">
        <w:t>s”</w:t>
      </w:r>
      <w:r w:rsidR="00CE1EBE">
        <w:t xml:space="preserve"> </w:t>
      </w:r>
      <w:r w:rsidR="00D736DA">
        <w:t>are</w:t>
      </w:r>
      <w:r w:rsidR="00CE1EBE">
        <w:t xml:space="preserve"> actually the result of revolutions and rotations of electrons around atoms.)</w:t>
      </w:r>
    </w:p>
    <w:p w:rsidR="0063143B" w:rsidRPr="00094839" w:rsidRDefault="0063143B" w:rsidP="00AC4F14">
      <w:bookmarkStart w:id="0" w:name="_GoBack"/>
      <w:bookmarkEnd w:id="0"/>
    </w:p>
    <w:p w:rsidR="00D45A02" w:rsidRPr="00C31177" w:rsidRDefault="00D45A02" w:rsidP="00D45A02">
      <w:pPr>
        <w:widowControl w:val="0"/>
        <w:autoSpaceDE w:val="0"/>
        <w:autoSpaceDN w:val="0"/>
        <w:rPr>
          <w:rFonts w:ascii="Tahoma" w:hAnsi="Tahoma" w:cs="Tahoma"/>
          <w:spacing w:val="3"/>
          <w:sz w:val="15"/>
          <w:szCs w:val="15"/>
          <w:lang w:val="en-US"/>
        </w:rPr>
      </w:pPr>
      <w:r>
        <w:t>The third quantum number (m</w:t>
      </w:r>
      <w:r w:rsidRPr="00BF3B8C">
        <w:rPr>
          <w:rFonts w:ascii="Script MT Bold" w:hAnsi="Script MT Bold"/>
          <w:vertAlign w:val="subscript"/>
        </w:rPr>
        <w:t>l</w:t>
      </w:r>
      <w:r>
        <w:rPr>
          <w:rFonts w:ascii="Impact" w:hAnsi="Impact"/>
          <w:vertAlign w:val="subscript"/>
        </w:rPr>
        <w:t xml:space="preserve"> </w:t>
      </w:r>
      <w:r>
        <w:rPr>
          <w:rFonts w:cs="Arial"/>
        </w:rPr>
        <w:t xml:space="preserve">) </w:t>
      </w:r>
      <w:r>
        <w:t xml:space="preserve">is called the </w:t>
      </w:r>
      <w:r>
        <w:rPr>
          <w:b/>
        </w:rPr>
        <w:t xml:space="preserve">orbital </w:t>
      </w:r>
      <w:r w:rsidRPr="00C4519A">
        <w:rPr>
          <w:b/>
        </w:rPr>
        <w:t>magnetic quantum number</w:t>
      </w:r>
      <w:r>
        <w:t xml:space="preserve">.  The </w:t>
      </w:r>
      <w:r>
        <w:lastRenderedPageBreak/>
        <w:t>orbital magnetic quantum number originated as a response to the Zeeman effect.  In 1896, Pieter Zeeman placed a sodium flame, with its characteristic double yellow spectral lines, within a powerful electromagnet.  Whenever the current was turned on the two lines were distinctly widened.  Thus, an applied magnetic field influences the way atoms emit light.</w:t>
      </w:r>
      <w:r w:rsidR="00BB3AE2">
        <w:rPr>
          <w:noProof/>
          <w:lang w:eastAsia="en-CA"/>
        </w:rPr>
        <mc:AlternateContent>
          <mc:Choice Requires="wpg">
            <w:drawing>
              <wp:anchor distT="0" distB="0" distL="114300" distR="114300" simplePos="0" relativeHeight="251665920" behindDoc="0" locked="0" layoutInCell="1" allowOverlap="1">
                <wp:simplePos x="0" y="0"/>
                <wp:positionH relativeFrom="column">
                  <wp:posOffset>4290060</wp:posOffset>
                </wp:positionH>
                <wp:positionV relativeFrom="paragraph">
                  <wp:posOffset>60325</wp:posOffset>
                </wp:positionV>
                <wp:extent cx="1657985" cy="1547495"/>
                <wp:effectExtent l="0" t="0" r="0" b="0"/>
                <wp:wrapSquare wrapText="left"/>
                <wp:docPr id="10"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7985" cy="1547495"/>
                          <a:chOff x="4614" y="1977"/>
                          <a:chExt cx="2611" cy="2437"/>
                        </a:xfrm>
                      </wpg:grpSpPr>
                      <pic:pic xmlns:pic="http://schemas.openxmlformats.org/drawingml/2006/picture">
                        <pic:nvPicPr>
                          <pic:cNvPr id="11" name="Picture 56" descr="Cli11E_Pic1"/>
                          <pic:cNvPicPr>
                            <a:picLocks noChangeAspect="1" noChangeArrowheads="1"/>
                          </pic:cNvPicPr>
                        </pic:nvPicPr>
                        <pic:blipFill>
                          <a:blip r:embed="rId18">
                            <a:extLst>
                              <a:ext uri="{28A0092B-C50C-407E-A947-70E740481C1C}">
                                <a14:useLocalDpi xmlns:a14="http://schemas.microsoft.com/office/drawing/2010/main" val="0"/>
                              </a:ext>
                            </a:extLst>
                          </a:blip>
                          <a:srcRect l="5145" t="3387" r="7095" b="8792"/>
                          <a:stretch>
                            <a:fillRect/>
                          </a:stretch>
                        </pic:blipFill>
                        <pic:spPr bwMode="auto">
                          <a:xfrm>
                            <a:off x="4614" y="1977"/>
                            <a:ext cx="2611" cy="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 name="Line 57"/>
                        <wps:cNvCnPr/>
                        <wps:spPr bwMode="auto">
                          <a:xfrm>
                            <a:off x="5222" y="3966"/>
                            <a:ext cx="0" cy="346"/>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16" name="Line 58"/>
                        <wps:cNvCnPr/>
                        <wps:spPr bwMode="auto">
                          <a:xfrm>
                            <a:off x="6206" y="3966"/>
                            <a:ext cx="0" cy="346"/>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17" name="Line 59"/>
                        <wps:cNvCnPr/>
                        <wps:spPr bwMode="auto">
                          <a:xfrm>
                            <a:off x="6370" y="3966"/>
                            <a:ext cx="0" cy="346"/>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18" name="Line 60"/>
                        <wps:cNvCnPr/>
                        <wps:spPr bwMode="auto">
                          <a:xfrm>
                            <a:off x="6499" y="3966"/>
                            <a:ext cx="0" cy="346"/>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 o:spid="_x0000_s1026" style="position:absolute;margin-left:337.8pt;margin-top:4.75pt;width:130.55pt;height:121.85pt;z-index:251665920" coordorigin="4614,1977" coordsize="2611,24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">
                <v:shape id="Picture 56" o:spid="_x0000_s1027" type="#_x0000_t75" alt="Cli11E_Pic1" style="position:absolute;left:4614;top:1977;width:2611;height:2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HcDLDAAAA2wAAAA8AAABkcnMvZG93bnJldi54bWxET9tqwkAQfS/0H5Yp9EV0k1a8pNmIFMQK&#10;WqjxA4bdMQnNzobsVtO/7wpC3+ZwrpOvBtuKC/W+cawgnSQgiLUzDVcKTuVmvADhA7LB1jEp+CUP&#10;q+LxIcfMuCt/0eUYKhFD2GeooA6hy6T0uiaLfuI64sidXW8xRNhX0vR4jeG2lS9JMpMWG44NNXb0&#10;XpP+Pv5YBcn+sNxV6brVeurKdL79LF93I6Wen4b1G4hAQ/gX390fJs5P4fZLPEAW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YdwMsMAAADbAAAADwAAAAAAAAAAAAAAAACf&#10;AgAAZHJzL2Rvd25yZXYueG1sUEsFBgAAAAAEAAQA9wAAAI8DAAAAAA==&#10;">
                  <v:imagedata r:id="rId19" o:title="Cli11E_Pic1" croptop="2220f" cropbottom="5762f" cropleft="3372f" cropright="4650f"/>
                </v:shape>
                <v:line id="Line 57" o:spid="_x0000_s1028" style="position:absolute;visibility:visible;mso-wrap-style:square" from="5222,3966" to="5222,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C+5sIAAADbAAAADwAAAGRycy9kb3ducmV2LnhtbERP3WrCMBS+H/gO4Qx2I5quwjaqUepg&#10;MHTIpj7AMTm2Zc1JSbLavf0iCLs7H9/vWawG24qefGgcK3icZiCItTMNVwqOh7fJC4gQkQ22jknB&#10;LwVYLUd3CyyMu/AX9ftYiRTCoUAFdYxdIWXQNVkMU9cRJ+7svMWYoK+k8XhJ4baVeZY9SYsNp4Ya&#10;O3qtSX/vf6yC7dqVn3pX9vp8sB+b2fjkc3xW6uF+KOcgIg3xX3xzv5s0P4frL+kA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YC+5sIAAADbAAAADwAAAAAAAAAAAAAA&#10;AAChAgAAZHJzL2Rvd25yZXYueG1sUEsFBgAAAAAEAAQA+QAAAJADAAAAAA==&#10;" strokecolor="white" strokeweight="3pt"/>
                <v:line id="Line 58" o:spid="_x0000_s1029" style="position:absolute;visibility:visible;mso-wrap-style:square" from="6206,3966" to="6206,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u45cIAAADbAAAADwAAAGRycy9kb3ducmV2LnhtbERP3WrCMBS+H+wdwhl4IzNVwY3OKHUw&#10;GHOIUx/gmBzbsuakJLHWtzcDYXfn4/s982VvG9GRD7VjBeNRBoJYO1NzqeCw/3h+BREissHGMSm4&#10;UoDl4vFhjrlxF/6hbhdLkUI45KigirHNpQy6Ioth5FrixJ2ctxgT9KU0Hi8p3DZykmUzabHm1FBh&#10;S+8V6d/d2SpYr1yx1Zui06e9/f6aDo9+gi9KDZ764g1EpD7+i+/uT5Pmz+Dvl3S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u45cIAAADbAAAADwAAAAAAAAAAAAAA&#10;AAChAgAAZHJzL2Rvd25yZXYueG1sUEsFBgAAAAAEAAQA+QAAAJADAAAAAA==&#10;" strokecolor="white" strokeweight="3pt"/>
                <v:line id="Line 59" o:spid="_x0000_s1030" style="position:absolute;visibility:visible;mso-wrap-style:square" from="6370,3966" to="6370,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cdfsIAAADbAAAADwAAAGRycy9kb3ducmV2LnhtbERP3WrCMBS+H/gO4Qi7GZrOwRydUepg&#10;IHOIUx/gLDm2xeakJLHWtzfCYHfn4/s9s0VvG9GRD7VjBc/jDASxdqbmUsFh/zl6AxEissHGMSm4&#10;UoDFfPAww9y4C/9Qt4ulSCEcclRQxdjmUgZdkcUwdi1x4o7OW4wJ+lIaj5cUbhs5ybJXabHm1FBh&#10;Sx8V6dPubBWsl67Y6k3R6ePefn+9PP36CU6Vehz2xTuISH38F/+5VybNn8L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fcdfsIAAADbAAAADwAAAAAAAAAAAAAA&#10;AAChAgAAZHJzL2Rvd25yZXYueG1sUEsFBgAAAAAEAAQA+QAAAJADAAAAAA==&#10;" strokecolor="white" strokeweight="3pt"/>
                <v:line id="Line 60" o:spid="_x0000_s1031" style="position:absolute;visibility:visible;mso-wrap-style:square" from="6499,3966" to="6499,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iJDMUAAADbAAAADwAAAGRycy9kb3ducmV2LnhtbESP0UoDMRBF3wX/IYzgi7RZK2hZm5a1&#10;UBCVUtt+wDSZ7i5uJksSt+vfOw+CbzPcO/eeWaxG36mBYmoDG7ifFqCIbXAt1waOh81kDiplZIdd&#10;YDLwQwlWy+urBZYuXPiThn2ulYRwKtFAk3Nfap1sQx7TNPTEop1D9JhljbV2ES8S7js9K4pH7bFl&#10;aWiwp3VD9mv/7Q28v4RqZ7fVYM8H//H2cHeKM3wy5vZmrJ5BZRrzv/nv+tUJvsDKLzK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iJDMUAAADbAAAADwAAAAAAAAAA&#10;AAAAAAChAgAAZHJzL2Rvd25yZXYueG1sUEsFBgAAAAAEAAQA+QAAAJMDAAAAAA==&#10;" strokecolor="white" strokeweight="3pt"/>
                <w10:wrap type="square" side="left"/>
              </v:group>
            </w:pict>
          </mc:Fallback>
        </mc:AlternateContent>
      </w:r>
      <w:r>
        <w:t xml:space="preserve">  </w:t>
      </w:r>
      <w:r>
        <w:rPr>
          <w:rFonts w:cs="Arial"/>
          <w:spacing w:val="4"/>
          <w:szCs w:val="24"/>
          <w:lang w:val="en-US"/>
        </w:rPr>
        <w:t>In the example</w:t>
      </w:r>
      <w:r w:rsidR="002175F0">
        <w:rPr>
          <w:rFonts w:cs="Arial"/>
          <w:spacing w:val="4"/>
          <w:szCs w:val="24"/>
          <w:lang w:val="en-US"/>
        </w:rPr>
        <w:t>, the left emission spectrum is without a magnetic field, while</w:t>
      </w:r>
      <w:r>
        <w:rPr>
          <w:rFonts w:cs="Arial"/>
          <w:spacing w:val="4"/>
          <w:szCs w:val="24"/>
          <w:lang w:val="en-US"/>
        </w:rPr>
        <w:t xml:space="preserve"> to the right, t</w:t>
      </w:r>
      <w:r w:rsidRPr="00C31177">
        <w:rPr>
          <w:rFonts w:cs="Arial"/>
          <w:spacing w:val="4"/>
          <w:szCs w:val="24"/>
          <w:lang w:val="en-US"/>
        </w:rPr>
        <w:t xml:space="preserve">he application of a magnetic </w:t>
      </w:r>
      <w:r w:rsidRPr="00C31177">
        <w:rPr>
          <w:rFonts w:cs="Arial"/>
          <w:spacing w:val="6"/>
          <w:szCs w:val="24"/>
          <w:lang w:val="en-US"/>
        </w:rPr>
        <w:t xml:space="preserve">field causes the atom to have three </w:t>
      </w:r>
      <w:r w:rsidRPr="00C31177">
        <w:rPr>
          <w:rFonts w:cs="Arial"/>
          <w:spacing w:val="3"/>
          <w:szCs w:val="24"/>
          <w:lang w:val="en-US"/>
        </w:rPr>
        <w:t>close</w:t>
      </w:r>
      <w:r>
        <w:rPr>
          <w:rFonts w:cs="Arial"/>
          <w:spacing w:val="3"/>
          <w:szCs w:val="24"/>
          <w:lang w:val="en-US"/>
        </w:rPr>
        <w:t xml:space="preserve"> </w:t>
      </w:r>
      <w:r w:rsidRPr="00C31177">
        <w:rPr>
          <w:rFonts w:cs="Arial"/>
          <w:spacing w:val="3"/>
          <w:szCs w:val="24"/>
          <w:lang w:val="en-US"/>
        </w:rPr>
        <w:t xml:space="preserve">together excited states. </w:t>
      </w:r>
      <w:r>
        <w:rPr>
          <w:rFonts w:cs="Arial"/>
          <w:spacing w:val="3"/>
          <w:szCs w:val="24"/>
          <w:lang w:val="en-US"/>
        </w:rPr>
        <w:t xml:space="preserve"> </w:t>
      </w:r>
      <w:r w:rsidRPr="00C31177">
        <w:rPr>
          <w:rFonts w:cs="Arial"/>
          <w:spacing w:val="3"/>
          <w:szCs w:val="24"/>
          <w:lang w:val="en-US"/>
        </w:rPr>
        <w:t xml:space="preserve">The </w:t>
      </w:r>
      <w:r w:rsidRPr="00C31177">
        <w:rPr>
          <w:rFonts w:cs="Arial"/>
          <w:spacing w:val="2"/>
          <w:szCs w:val="24"/>
          <w:lang w:val="en-US"/>
        </w:rPr>
        <w:t xml:space="preserve">result is three emission lines where </w:t>
      </w:r>
      <w:r w:rsidRPr="00C31177">
        <w:rPr>
          <w:rFonts w:cs="Arial"/>
          <w:spacing w:val="3"/>
          <w:szCs w:val="24"/>
          <w:lang w:val="en-US"/>
        </w:rPr>
        <w:t>ordinarily there is only one.</w:t>
      </w:r>
      <w:r w:rsidRPr="00D736DA">
        <w:rPr>
          <w:rFonts w:cs="Arial"/>
          <w:spacing w:val="4"/>
          <w:szCs w:val="24"/>
          <w:lang w:val="en-US"/>
        </w:rPr>
        <w:t xml:space="preserve"> </w:t>
      </w:r>
      <w:r>
        <w:rPr>
          <w:rFonts w:cs="Arial"/>
          <w:spacing w:val="4"/>
          <w:szCs w:val="24"/>
          <w:lang w:val="en-US"/>
        </w:rPr>
        <w:t xml:space="preserve"> For states other than the n = 1 (for which </w:t>
      </w:r>
      <w:r w:rsidRPr="00BF3B8C">
        <w:rPr>
          <w:rFonts w:ascii="Script MT Bold" w:hAnsi="Script MT Bold"/>
        </w:rPr>
        <w:t>l</w:t>
      </w:r>
      <w:r>
        <w:t xml:space="preserve"> = 0 and m</w:t>
      </w:r>
      <w:r w:rsidRPr="00BF3B8C">
        <w:rPr>
          <w:rFonts w:ascii="Script MT Bold" w:hAnsi="Script MT Bold"/>
          <w:vertAlign w:val="subscript"/>
        </w:rPr>
        <w:t>l</w:t>
      </w:r>
      <w:r>
        <w:t xml:space="preserve"> = 0), an applied magnetic field will split the energy levels into 3, 5, etc. sublevels whose separation depends on the strength of the applied magnetic field.  </w:t>
      </w:r>
    </w:p>
    <w:p w:rsidR="00D45A02" w:rsidRDefault="00D45A02" w:rsidP="00D736DA"/>
    <w:p w:rsidR="00D736DA" w:rsidRDefault="00AC4F14" w:rsidP="00D736DA">
      <w:r>
        <w:t xml:space="preserve">The </w:t>
      </w:r>
      <w:r w:rsidR="00C4519A" w:rsidRPr="00D45A02">
        <w:t xml:space="preserve">orbital </w:t>
      </w:r>
      <w:r w:rsidRPr="00D45A02">
        <w:t>magnetic quantum number</w:t>
      </w:r>
      <w:r w:rsidR="0000330D">
        <w:t xml:space="preserve"> </w:t>
      </w:r>
      <w:r w:rsidR="00FE15A3">
        <w:t xml:space="preserve">is related to the magnetic states that arise from its revolutionary motion and </w:t>
      </w:r>
      <w:r w:rsidR="0000330D">
        <w:t>has values that</w:t>
      </w:r>
      <w:r w:rsidR="005F5CF6">
        <w:t xml:space="preserve"> range from –</w:t>
      </w:r>
      <w:r w:rsidR="005F5CF6" w:rsidRPr="00757F31">
        <w:rPr>
          <w:rFonts w:ascii="Script MT Bold" w:hAnsi="Script MT Bold"/>
        </w:rPr>
        <w:t xml:space="preserve"> </w:t>
      </w:r>
      <w:r w:rsidR="005F5CF6" w:rsidRPr="00BF3B8C">
        <w:rPr>
          <w:rFonts w:ascii="Script MT Bold" w:hAnsi="Script MT Bold"/>
        </w:rPr>
        <w:t>l</w:t>
      </w:r>
      <w:r w:rsidR="005F5CF6">
        <w:rPr>
          <w:rFonts w:ascii="Impact" w:hAnsi="Impact"/>
        </w:rPr>
        <w:t xml:space="preserve">  </w:t>
      </w:r>
      <w:r w:rsidR="005F5CF6">
        <w:t>to +</w:t>
      </w:r>
      <w:r w:rsidR="005F5CF6" w:rsidRPr="00757F31">
        <w:rPr>
          <w:rFonts w:ascii="Script MT Bold" w:hAnsi="Script MT Bold"/>
        </w:rPr>
        <w:t xml:space="preserve"> </w:t>
      </w:r>
      <w:r w:rsidR="005F5CF6" w:rsidRPr="00BF3B8C">
        <w:rPr>
          <w:rFonts w:ascii="Script MT Bold" w:hAnsi="Script MT Bold"/>
        </w:rPr>
        <w:t>l</w:t>
      </w:r>
      <w:r w:rsidR="00FE15A3">
        <w:rPr>
          <w:rFonts w:cs="Arial"/>
        </w:rPr>
        <w:t>.</w:t>
      </w:r>
      <w:r w:rsidR="00390364">
        <w:rPr>
          <w:rFonts w:cs="Arial"/>
        </w:rPr>
        <w:t xml:space="preserve"> </w:t>
      </w:r>
      <w:r w:rsidR="00FE15A3">
        <w:rPr>
          <w:rFonts w:cs="Arial"/>
        </w:rPr>
        <w:t xml:space="preserve"> </w:t>
      </w:r>
      <w:r>
        <w:t xml:space="preserve">The number </w:t>
      </w:r>
      <w:r w:rsidR="005F5CF6">
        <w:t>signifies</w:t>
      </w:r>
      <w:r>
        <w:t xml:space="preserve"> the </w:t>
      </w:r>
      <w:r w:rsidRPr="00094839">
        <w:rPr>
          <w:b/>
        </w:rPr>
        <w:t>orientation</w:t>
      </w:r>
      <w:r>
        <w:t xml:space="preserve"> of the </w:t>
      </w:r>
      <w:r w:rsidRPr="00100FF3">
        <w:rPr>
          <w:b/>
        </w:rPr>
        <w:t>orbital</w:t>
      </w:r>
      <w:r w:rsidR="00FE15A3">
        <w:t xml:space="preserve">.  For the second subshell, for example, </w:t>
      </w:r>
      <w:r w:rsidR="0000330D">
        <w:t xml:space="preserve">it </w:t>
      </w:r>
      <w:r>
        <w:t>designate</w:t>
      </w:r>
      <w:r w:rsidR="00EF03F9">
        <w:t>s</w:t>
      </w:r>
      <w:r>
        <w:t xml:space="preserve"> whether the electron is in the </w:t>
      </w:r>
      <w:proofErr w:type="spellStart"/>
      <w:r>
        <w:t>p</w:t>
      </w:r>
      <w:r>
        <w:rPr>
          <w:vertAlign w:val="subscript"/>
        </w:rPr>
        <w:t>x</w:t>
      </w:r>
      <w:proofErr w:type="spellEnd"/>
      <w:r>
        <w:t xml:space="preserve">, </w:t>
      </w:r>
      <w:proofErr w:type="spellStart"/>
      <w:r>
        <w:t>p</w:t>
      </w:r>
      <w:r>
        <w:rPr>
          <w:vertAlign w:val="subscript"/>
        </w:rPr>
        <w:t>y</w:t>
      </w:r>
      <w:proofErr w:type="spellEnd"/>
      <w:r>
        <w:t xml:space="preserve"> or </w:t>
      </w:r>
      <w:proofErr w:type="spellStart"/>
      <w:r>
        <w:t>p</w:t>
      </w:r>
      <w:r>
        <w:rPr>
          <w:vertAlign w:val="subscript"/>
        </w:rPr>
        <w:t>z</w:t>
      </w:r>
      <w:proofErr w:type="spellEnd"/>
      <w:r>
        <w:t xml:space="preserve"> orbital.  </w:t>
      </w:r>
      <w:r w:rsidR="00D736DA">
        <w:t xml:space="preserve">For example if n = 2 then </w:t>
      </w:r>
      <w:r w:rsidR="00D736DA" w:rsidRPr="00BF3B8C">
        <w:rPr>
          <w:rFonts w:ascii="Script MT Bold" w:hAnsi="Script MT Bold"/>
        </w:rPr>
        <w:t>l</w:t>
      </w:r>
      <w:r w:rsidR="00D736DA">
        <w:t xml:space="preserve"> can have values of 0 or 1.</w:t>
      </w:r>
    </w:p>
    <w:p w:rsidR="00D736DA" w:rsidRDefault="00D736DA" w:rsidP="00533B92">
      <w:pPr>
        <w:spacing w:after="120"/>
        <w:ind w:left="720"/>
      </w:pPr>
      <w:r>
        <w:t xml:space="preserve">If </w:t>
      </w:r>
      <w:r w:rsidRPr="00BF3B8C">
        <w:rPr>
          <w:rFonts w:ascii="Script MT Bold" w:hAnsi="Script MT Bold"/>
        </w:rPr>
        <w:t>l</w:t>
      </w:r>
      <w:r>
        <w:t xml:space="preserve"> = 0, m</w:t>
      </w:r>
      <w:r w:rsidRPr="00BF3B8C">
        <w:rPr>
          <w:rFonts w:ascii="Script MT Bold" w:hAnsi="Script MT Bold"/>
          <w:vertAlign w:val="subscript"/>
        </w:rPr>
        <w:t>l</w:t>
      </w:r>
      <w:r>
        <w:rPr>
          <w:rFonts w:ascii="Impact" w:hAnsi="Impact"/>
          <w:vertAlign w:val="subscript"/>
        </w:rPr>
        <w:t xml:space="preserve"> </w:t>
      </w:r>
      <w:r>
        <w:rPr>
          <w:rFonts w:cs="Arial"/>
        </w:rPr>
        <w:t xml:space="preserve"> </w:t>
      </w:r>
      <w:r>
        <w:t xml:space="preserve">can only have a value of 0 and thus only one type of </w:t>
      </w:r>
      <w:r w:rsidRPr="00902C99">
        <w:t>s</w:t>
      </w:r>
      <w:r>
        <w:t xml:space="preserve"> orbital </w:t>
      </w:r>
      <w:r w:rsidR="00533B92">
        <w:t>(2s)</w:t>
      </w:r>
      <w:r w:rsidR="00F104E7">
        <w:t xml:space="preserve"> </w:t>
      </w:r>
      <w:r>
        <w:t xml:space="preserve">exists. </w:t>
      </w:r>
    </w:p>
    <w:p w:rsidR="00D736DA" w:rsidRDefault="00D736DA" w:rsidP="00D736DA">
      <w:r>
        <w:tab/>
        <w:t xml:space="preserve">If </w:t>
      </w:r>
      <w:r w:rsidRPr="00BF3B8C">
        <w:rPr>
          <w:rFonts w:ascii="Script MT Bold" w:hAnsi="Script MT Bold"/>
        </w:rPr>
        <w:t>l</w:t>
      </w:r>
      <w:r>
        <w:t xml:space="preserve"> = 1 then m</w:t>
      </w:r>
      <w:r w:rsidRPr="00BF3B8C">
        <w:rPr>
          <w:rFonts w:ascii="Script MT Bold" w:hAnsi="Script MT Bold"/>
          <w:vertAlign w:val="subscript"/>
        </w:rPr>
        <w:t>l</w:t>
      </w:r>
      <w:r>
        <w:rPr>
          <w:rFonts w:ascii="Impact" w:hAnsi="Impact"/>
          <w:vertAlign w:val="subscript"/>
        </w:rPr>
        <w:t xml:space="preserve"> </w:t>
      </w:r>
      <w:r>
        <w:t xml:space="preserve"> can have values of –1, 0, and +1.</w:t>
      </w:r>
    </w:p>
    <w:p w:rsidR="00D736DA" w:rsidRDefault="00D736DA" w:rsidP="00D736DA">
      <w:r>
        <w:tab/>
      </w:r>
      <w:r>
        <w:tab/>
        <w:t xml:space="preserve">–1 tells us that the electron is found in the </w:t>
      </w:r>
      <w:r w:rsidR="00533B92">
        <w:t>2</w:t>
      </w:r>
      <w:r>
        <w:t>p</w:t>
      </w:r>
      <w:r>
        <w:rPr>
          <w:vertAlign w:val="subscript"/>
        </w:rPr>
        <w:t>x</w:t>
      </w:r>
      <w:r>
        <w:t xml:space="preserve"> orbital.</w:t>
      </w:r>
    </w:p>
    <w:p w:rsidR="00D736DA" w:rsidRDefault="00D736DA" w:rsidP="00D736DA">
      <w:r>
        <w:tab/>
      </w:r>
      <w:r>
        <w:tab/>
        <w:t xml:space="preserve">0 tells us that the electron is found in the </w:t>
      </w:r>
      <w:r w:rsidR="00533B92">
        <w:t>2</w:t>
      </w:r>
      <w:r>
        <w:t>p</w:t>
      </w:r>
      <w:r>
        <w:rPr>
          <w:vertAlign w:val="subscript"/>
        </w:rPr>
        <w:t>y</w:t>
      </w:r>
      <w:r>
        <w:t xml:space="preserve"> orbital.</w:t>
      </w:r>
    </w:p>
    <w:p w:rsidR="00D736DA" w:rsidRDefault="00D736DA" w:rsidP="00100FF3">
      <w:pPr>
        <w:spacing w:after="120"/>
      </w:pPr>
      <w:r>
        <w:tab/>
      </w:r>
      <w:r>
        <w:tab/>
        <w:t xml:space="preserve">+1 tells us that the electron is found in the </w:t>
      </w:r>
      <w:r w:rsidR="00533B92">
        <w:t>2</w:t>
      </w:r>
      <w:r>
        <w:t>p</w:t>
      </w:r>
      <w:r>
        <w:rPr>
          <w:vertAlign w:val="subscript"/>
        </w:rPr>
        <w:t>z</w:t>
      </w:r>
      <w:r>
        <w:t xml:space="preserve"> orbital.</w:t>
      </w:r>
    </w:p>
    <w:p w:rsidR="00D736DA" w:rsidRDefault="00AF311D" w:rsidP="00D736DA">
      <w:r>
        <w:t>These orbitals are of roughly equivalent energy value but correspond to three different electron spatial orientations.</w:t>
      </w:r>
    </w:p>
    <w:p w:rsidR="005F5CF6" w:rsidRDefault="005F5CF6" w:rsidP="00AC4F14"/>
    <w:p w:rsidR="00C623A8" w:rsidRDefault="00AC4F14" w:rsidP="00C623A8">
      <w:r>
        <w:t xml:space="preserve">The fourth quantum number </w:t>
      </w:r>
      <w:r w:rsidR="00F55129">
        <w:t>(</w:t>
      </w:r>
      <w:proofErr w:type="spellStart"/>
      <w:r w:rsidR="00F55129">
        <w:t>m</w:t>
      </w:r>
      <w:r w:rsidR="00F55129">
        <w:rPr>
          <w:vertAlign w:val="subscript"/>
        </w:rPr>
        <w:t>s</w:t>
      </w:r>
      <w:proofErr w:type="spellEnd"/>
      <w:r w:rsidR="00F55129">
        <w:t xml:space="preserve">) </w:t>
      </w:r>
      <w:r>
        <w:t xml:space="preserve">is called the </w:t>
      </w:r>
      <w:r w:rsidRPr="00F55129">
        <w:rPr>
          <w:b/>
        </w:rPr>
        <w:t>spin quantum number</w:t>
      </w:r>
      <w:r>
        <w:rPr>
          <w:b/>
        </w:rPr>
        <w:t xml:space="preserve"> </w:t>
      </w:r>
      <w:r>
        <w:t xml:space="preserve">and, in a crude fashion, it </w:t>
      </w:r>
      <w:r w:rsidR="00EF03F9">
        <w:t>describes</w:t>
      </w:r>
      <w:r>
        <w:t xml:space="preserve"> the direction of </w:t>
      </w:r>
      <w:r w:rsidR="00AF311D">
        <w:t xml:space="preserve">rotation or </w:t>
      </w:r>
      <w:r w:rsidRPr="00AF311D">
        <w:rPr>
          <w:b/>
        </w:rPr>
        <w:t>spin</w:t>
      </w:r>
      <w:r>
        <w:t xml:space="preserve"> </w:t>
      </w:r>
      <w:r w:rsidR="00F55129">
        <w:t xml:space="preserve">(–½ or +½) </w:t>
      </w:r>
      <w:r>
        <w:t xml:space="preserve">of the electron in the orbital.  Each orbital holds a maximum of 2 electrons, one of each spin.  </w:t>
      </w:r>
    </w:p>
    <w:p w:rsidR="00C623A8" w:rsidRDefault="00C623A8" w:rsidP="00C623A8"/>
    <w:p w:rsidR="00C623A8" w:rsidRDefault="00C623A8" w:rsidP="00C623A8">
      <w:pPr>
        <w:pStyle w:val="Heading1"/>
      </w:pPr>
      <w:r>
        <w:t>Pauli exclusion principle</w:t>
      </w:r>
    </w:p>
    <w:p w:rsidR="00C623A8" w:rsidRDefault="00C623A8" w:rsidP="00C623A8">
      <w:pPr>
        <w:rPr>
          <w:rFonts w:cs="Arial"/>
        </w:rPr>
      </w:pPr>
      <w:r>
        <w:rPr>
          <w:rFonts w:cs="Arial"/>
        </w:rPr>
        <w:t>To summarise</w:t>
      </w:r>
      <w:r w:rsidRPr="00B66554">
        <w:rPr>
          <w:rFonts w:cs="Arial"/>
        </w:rPr>
        <w:t xml:space="preserve">, electrons move around a nucleus in </w:t>
      </w:r>
      <w:r>
        <w:rPr>
          <w:rFonts w:cs="Arial"/>
        </w:rPr>
        <w:t>specific</w:t>
      </w:r>
      <w:r w:rsidRPr="00B66554">
        <w:rPr>
          <w:rFonts w:cs="Arial"/>
        </w:rPr>
        <w:t xml:space="preserve"> </w:t>
      </w:r>
      <w:r>
        <w:rPr>
          <w:rFonts w:cs="Arial"/>
        </w:rPr>
        <w:t>“allowed”</w:t>
      </w:r>
      <w:r w:rsidRPr="00B66554">
        <w:rPr>
          <w:rFonts w:cs="Arial"/>
        </w:rPr>
        <w:t xml:space="preserve"> orbits. </w:t>
      </w:r>
      <w:r>
        <w:rPr>
          <w:rFonts w:cs="Arial"/>
        </w:rPr>
        <w:t xml:space="preserve"> Each electron is</w:t>
      </w:r>
      <w:r w:rsidRPr="00B66554">
        <w:rPr>
          <w:rFonts w:cs="Arial"/>
        </w:rPr>
        <w:t xml:space="preserve"> characterized by four quantum numbers: </w:t>
      </w:r>
      <w:r w:rsidRPr="00DA69B9">
        <w:rPr>
          <w:rFonts w:cs="Arial"/>
        </w:rPr>
        <w:t xml:space="preserve">n, </w:t>
      </w:r>
      <w:r w:rsidRPr="00BF3B8C">
        <w:rPr>
          <w:rFonts w:ascii="Script MT Bold" w:hAnsi="Script MT Bold"/>
        </w:rPr>
        <w:t>l</w:t>
      </w:r>
      <w:r>
        <w:t>, m</w:t>
      </w:r>
      <w:r w:rsidRPr="00BF3B8C">
        <w:rPr>
          <w:rFonts w:ascii="Script MT Bold" w:hAnsi="Script MT Bold"/>
          <w:vertAlign w:val="subscript"/>
        </w:rPr>
        <w:t>l</w:t>
      </w:r>
      <w:r>
        <w:t xml:space="preserve"> and </w:t>
      </w:r>
      <w:proofErr w:type="spellStart"/>
      <w:r>
        <w:t>m</w:t>
      </w:r>
      <w:r>
        <w:rPr>
          <w:vertAlign w:val="subscript"/>
        </w:rPr>
        <w:t>s</w:t>
      </w:r>
      <w:r w:rsidRPr="00B66554">
        <w:rPr>
          <w:rFonts w:cs="Arial"/>
        </w:rPr>
        <w:t>.</w:t>
      </w:r>
      <w:proofErr w:type="spellEnd"/>
      <w:r w:rsidRPr="00B66554">
        <w:rPr>
          <w:rFonts w:cs="Arial"/>
        </w:rPr>
        <w:t xml:space="preserve"> </w:t>
      </w:r>
      <w:r>
        <w:rPr>
          <w:rFonts w:cs="Arial"/>
        </w:rPr>
        <w:t xml:space="preserve"> </w:t>
      </w:r>
      <w:r w:rsidRPr="00B66554">
        <w:rPr>
          <w:rFonts w:cs="Arial"/>
        </w:rPr>
        <w:t xml:space="preserve">Electron energies are </w:t>
      </w:r>
      <w:r>
        <w:rPr>
          <w:rFonts w:cs="Arial"/>
        </w:rPr>
        <w:t>(</w:t>
      </w:r>
      <w:r w:rsidRPr="00B66554">
        <w:rPr>
          <w:rFonts w:cs="Arial"/>
        </w:rPr>
        <w:t>largely</w:t>
      </w:r>
      <w:r>
        <w:rPr>
          <w:rFonts w:cs="Arial"/>
        </w:rPr>
        <w:t>)</w:t>
      </w:r>
      <w:r w:rsidRPr="00B66554">
        <w:rPr>
          <w:rFonts w:cs="Arial"/>
        </w:rPr>
        <w:t xml:space="preserve"> det</w:t>
      </w:r>
      <w:r>
        <w:rPr>
          <w:rFonts w:cs="Arial"/>
        </w:rPr>
        <w:t>ermined by the primary quantum number n</w:t>
      </w:r>
      <w:r w:rsidRPr="00B66554">
        <w:rPr>
          <w:rFonts w:cs="Arial"/>
        </w:rPr>
        <w:t xml:space="preserve">. </w:t>
      </w:r>
      <w:r>
        <w:rPr>
          <w:rFonts w:cs="Arial"/>
        </w:rPr>
        <w:t xml:space="preserve"> </w:t>
      </w:r>
      <w:r w:rsidRPr="00B66554">
        <w:rPr>
          <w:rFonts w:cs="Arial"/>
        </w:rPr>
        <w:t xml:space="preserve">The shape and orientation of the </w:t>
      </w:r>
      <w:r>
        <w:rPr>
          <w:rFonts w:cs="Arial"/>
        </w:rPr>
        <w:t xml:space="preserve">electron </w:t>
      </w:r>
      <w:r w:rsidRPr="00B66554">
        <w:rPr>
          <w:rFonts w:cs="Arial"/>
        </w:rPr>
        <w:t>orbit</w:t>
      </w:r>
      <w:r>
        <w:rPr>
          <w:rFonts w:cs="Arial"/>
        </w:rPr>
        <w:t>s</w:t>
      </w:r>
      <w:r w:rsidRPr="00B66554">
        <w:rPr>
          <w:rFonts w:cs="Arial"/>
        </w:rPr>
        <w:t xml:space="preserve"> are determined by the </w:t>
      </w:r>
      <w:r>
        <w:rPr>
          <w:rFonts w:ascii="Script MT Bold" w:hAnsi="Script MT Bold" w:cs="Arial"/>
        </w:rPr>
        <w:t>l</w:t>
      </w:r>
      <w:r w:rsidRPr="00B66554">
        <w:rPr>
          <w:rFonts w:cs="Arial"/>
        </w:rPr>
        <w:t xml:space="preserve"> and </w:t>
      </w:r>
      <w:r>
        <w:t>m</w:t>
      </w:r>
      <w:r w:rsidRPr="00BF3B8C">
        <w:rPr>
          <w:rFonts w:ascii="Script MT Bold" w:hAnsi="Script MT Bold"/>
          <w:vertAlign w:val="subscript"/>
        </w:rPr>
        <w:t>l</w:t>
      </w:r>
      <w:r>
        <w:t xml:space="preserve"> </w:t>
      </w:r>
      <w:r w:rsidRPr="00B66554">
        <w:rPr>
          <w:rFonts w:cs="Arial"/>
        </w:rPr>
        <w:t xml:space="preserve">quantum numbers, and the spin </w:t>
      </w:r>
      <w:r>
        <w:rPr>
          <w:rFonts w:cs="Arial"/>
        </w:rPr>
        <w:t xml:space="preserve">of an electron </w:t>
      </w:r>
      <w:r w:rsidRPr="00B66554">
        <w:rPr>
          <w:rFonts w:cs="Arial"/>
        </w:rPr>
        <w:t xml:space="preserve">by the </w:t>
      </w:r>
      <w:proofErr w:type="spellStart"/>
      <w:r>
        <w:t>m</w:t>
      </w:r>
      <w:r>
        <w:rPr>
          <w:vertAlign w:val="subscript"/>
        </w:rPr>
        <w:t>s</w:t>
      </w:r>
      <w:proofErr w:type="spellEnd"/>
      <w:r w:rsidRPr="00B66554">
        <w:rPr>
          <w:rFonts w:cs="Arial"/>
        </w:rPr>
        <w:t xml:space="preserve"> quantum number.</w:t>
      </w:r>
      <w:r>
        <w:rPr>
          <w:rFonts w:cs="Arial"/>
        </w:rPr>
        <w:t xml:space="preserve">  But at this point several problems present themselves.  First, since the primary quantum number n can have any value from 1 to ∞, each electron can have an infinite number of descriptions.  Second, nothing in the quantum mechanical model prevents </w:t>
      </w:r>
      <w:r>
        <w:t>all of the electrons around an atom from piling up in the first (n = 1) energy level.</w:t>
      </w:r>
    </w:p>
    <w:p w:rsidR="00C623A8" w:rsidRDefault="00C623A8" w:rsidP="00C623A8">
      <w:pPr>
        <w:tabs>
          <w:tab w:val="left" w:pos="6711"/>
        </w:tabs>
      </w:pPr>
      <w:r>
        <w:tab/>
      </w:r>
    </w:p>
    <w:p w:rsidR="00C623A8" w:rsidRDefault="00A72CCB" w:rsidP="00C623A8">
      <w:r>
        <w:br w:type="page"/>
      </w:r>
      <w:r w:rsidR="00BB3AE2">
        <w:rPr>
          <w:noProof/>
          <w:lang w:eastAsia="en-CA"/>
        </w:rPr>
        <w:lastRenderedPageBreak/>
        <w:drawing>
          <wp:anchor distT="0" distB="0" distL="114300" distR="114300" simplePos="0" relativeHeight="251664896" behindDoc="0" locked="0" layoutInCell="1" allowOverlap="1">
            <wp:simplePos x="0" y="0"/>
            <wp:positionH relativeFrom="column">
              <wp:posOffset>4133850</wp:posOffset>
            </wp:positionH>
            <wp:positionV relativeFrom="paragraph">
              <wp:posOffset>46990</wp:posOffset>
            </wp:positionV>
            <wp:extent cx="1798955" cy="1917700"/>
            <wp:effectExtent l="0" t="0" r="0" b="6350"/>
            <wp:wrapSquare wrapText="left"/>
            <wp:docPr id="54" name="Picture 54" descr="http://upload.wikimedia.org/wikipedia/commons/thumb/8/85/Wolfgang_Pauli2.jpg/225px-Wolfgang_Pauli2.jpg">
              <a:hlinkClick xmlns:a="http://schemas.openxmlformats.org/drawingml/2006/main" r:id="rId20" tooltip="&quot;Wolfgang Pauli2.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upload.wikimedia.org/wikipedia/commons/thumb/8/85/Wolfgang_Pauli2.jpg/225px-Wolfgang_Pauli2.jpg">
                      <a:hlinkClick r:id="rId20" tooltip="&quot;Wolfgang Pauli2.jpg&quot;"/>
                    </pic:cNvPr>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1798955" cy="1917700"/>
                    </a:xfrm>
                    <a:prstGeom prst="rect">
                      <a:avLst/>
                    </a:prstGeom>
                    <a:noFill/>
                    <a:ln>
                      <a:noFill/>
                    </a:ln>
                  </pic:spPr>
                </pic:pic>
              </a:graphicData>
            </a:graphic>
            <wp14:sizeRelH relativeFrom="page">
              <wp14:pctWidth>0</wp14:pctWidth>
            </wp14:sizeRelH>
            <wp14:sizeRelV relativeFrom="page">
              <wp14:pctHeight>0</wp14:pctHeight>
            </wp14:sizeRelV>
          </wp:anchor>
        </w:drawing>
      </w:r>
      <w:r w:rsidR="00C623A8">
        <w:t xml:space="preserve">A solution to these problems was formulated in 1926 by Wolfgang Pauli (1900-1958) which would eventually earn him the Nobel prize for physics in 1945.  Pauli formulated what would later be called the </w:t>
      </w:r>
      <w:r w:rsidR="00C623A8" w:rsidRPr="00045A1C">
        <w:rPr>
          <w:b/>
        </w:rPr>
        <w:t>Pauli Exclusion Principle</w:t>
      </w:r>
      <w:r w:rsidR="00C623A8">
        <w:t>, which states:</w:t>
      </w:r>
    </w:p>
    <w:p w:rsidR="00C623A8" w:rsidRDefault="00C623A8" w:rsidP="00C623A8">
      <w:pPr>
        <w:ind w:left="720"/>
        <w:rPr>
          <w:sz w:val="28"/>
        </w:rPr>
      </w:pPr>
      <w:r>
        <w:rPr>
          <w:sz w:val="28"/>
        </w:rPr>
        <w:t xml:space="preserve">No two electrons in the </w:t>
      </w:r>
      <w:r w:rsidRPr="00E61421">
        <w:rPr>
          <w:sz w:val="28"/>
        </w:rPr>
        <w:t>same</w:t>
      </w:r>
      <w:r>
        <w:rPr>
          <w:b/>
          <w:sz w:val="28"/>
        </w:rPr>
        <w:t xml:space="preserve"> </w:t>
      </w:r>
      <w:r>
        <w:rPr>
          <w:sz w:val="28"/>
        </w:rPr>
        <w:t xml:space="preserve">atom may be described by the same set of four quantum numbers. </w:t>
      </w:r>
    </w:p>
    <w:p w:rsidR="00F104E7" w:rsidRDefault="00F104E7" w:rsidP="00C623A8"/>
    <w:p w:rsidR="00C623A8" w:rsidRDefault="00C623A8" w:rsidP="00C623A8">
      <w:r>
        <w:t xml:space="preserve">It is this principle which keeps electrons in order.  If this principle did not hold, atoms, chemistry, life would not exist.  </w:t>
      </w:r>
    </w:p>
    <w:p w:rsidR="00F35C62" w:rsidRDefault="00F35C62" w:rsidP="00C623A8"/>
    <w:p w:rsidR="00F35C62" w:rsidRDefault="00F35C62" w:rsidP="00F35C62">
      <w:pPr>
        <w:pStyle w:val="Heading1"/>
      </w:pPr>
      <w:r>
        <w:t>Electron structure</w:t>
      </w:r>
    </w:p>
    <w:p w:rsidR="00902C99" w:rsidRPr="00C31177" w:rsidRDefault="00902C99" w:rsidP="00902C99">
      <w:r w:rsidRPr="00C31177">
        <w:t>It's no simple matter to sort out electron structure</w:t>
      </w:r>
      <w:r>
        <w:t>.  F</w:t>
      </w:r>
      <w:r w:rsidRPr="00C31177">
        <w:t>or that analysis, chemical behaviour and atomic spec</w:t>
      </w:r>
      <w:r w:rsidRPr="00C31177">
        <w:softHyphen/>
        <w:t xml:space="preserve">tra </w:t>
      </w:r>
      <w:r>
        <w:t>were required as</w:t>
      </w:r>
      <w:r w:rsidRPr="00C31177">
        <w:t xml:space="preserve"> guides.</w:t>
      </w:r>
      <w:r>
        <w:t xml:space="preserve">  </w:t>
      </w:r>
      <w:r w:rsidR="00533B92">
        <w:t>As stated above, e</w:t>
      </w:r>
      <w:r w:rsidRPr="00C31177">
        <w:t xml:space="preserve">lectrons are ordered in shells and subshells about the various nuclei according </w:t>
      </w:r>
      <w:r>
        <w:t>t</w:t>
      </w:r>
      <w:r w:rsidRPr="00C31177">
        <w:t xml:space="preserve">o rules associated with their quantum numbers. </w:t>
      </w:r>
      <w:r>
        <w:t xml:space="preserve"> </w:t>
      </w:r>
      <w:r w:rsidRPr="00C31177">
        <w:t xml:space="preserve">Each shell corresponds to a specific </w:t>
      </w:r>
      <w:r>
        <w:t>value</w:t>
      </w:r>
      <w:r w:rsidRPr="00C31177">
        <w:t xml:space="preserve"> of n, and they are traditionally given letter names, where</w:t>
      </w:r>
    </w:p>
    <w:p w:rsidR="00902C99" w:rsidRPr="00C31177" w:rsidRDefault="00902C99" w:rsidP="00902C99">
      <w:pPr>
        <w:ind w:left="2160"/>
      </w:pPr>
      <w:r w:rsidRPr="00C31177">
        <w:t>Shell = K</w:t>
      </w:r>
      <w:r>
        <w:t xml:space="preserve">  </w:t>
      </w:r>
      <w:r w:rsidRPr="00C31177">
        <w:t>L</w:t>
      </w:r>
      <w:r>
        <w:t xml:space="preserve"> </w:t>
      </w:r>
      <w:r w:rsidRPr="00C31177">
        <w:t>M</w:t>
      </w:r>
      <w:r>
        <w:t xml:space="preserve">  </w:t>
      </w:r>
      <w:r w:rsidRPr="00C31177">
        <w:t>N</w:t>
      </w:r>
      <w:r>
        <w:t xml:space="preserve"> </w:t>
      </w:r>
      <w:r w:rsidRPr="00C31177">
        <w:t xml:space="preserve">O </w:t>
      </w:r>
      <w:r>
        <w:t>…</w:t>
      </w:r>
    </w:p>
    <w:p w:rsidR="00902C99" w:rsidRDefault="00902C99" w:rsidP="00F35C62">
      <w:pPr>
        <w:spacing w:after="120"/>
        <w:ind w:left="2160"/>
      </w:pPr>
      <w:r>
        <w:t xml:space="preserve">      </w:t>
      </w:r>
      <w:r w:rsidRPr="00C31177">
        <w:t>n</w:t>
      </w:r>
      <w:r>
        <w:t xml:space="preserve"> </w:t>
      </w:r>
      <w:r w:rsidRPr="00C31177">
        <w:t xml:space="preserve">= 1 </w:t>
      </w:r>
      <w:r>
        <w:t xml:space="preserve"> </w:t>
      </w:r>
      <w:r w:rsidRPr="00C31177">
        <w:t>2</w:t>
      </w:r>
      <w:r>
        <w:t xml:space="preserve">  </w:t>
      </w:r>
      <w:r w:rsidRPr="00C31177">
        <w:t xml:space="preserve">3 </w:t>
      </w:r>
      <w:r>
        <w:t xml:space="preserve"> </w:t>
      </w:r>
      <w:r w:rsidRPr="00C31177">
        <w:t xml:space="preserve">4 </w:t>
      </w:r>
      <w:r>
        <w:t xml:space="preserve"> </w:t>
      </w:r>
      <w:r w:rsidRPr="00C31177">
        <w:t>5</w:t>
      </w:r>
      <w:r>
        <w:t xml:space="preserve"> …</w:t>
      </w:r>
    </w:p>
    <w:p w:rsidR="00C31177" w:rsidRPr="00C31177" w:rsidRDefault="00C31177" w:rsidP="00C31177">
      <w:r w:rsidRPr="00C31177">
        <w:t xml:space="preserve">Remember that </w:t>
      </w:r>
      <w:r w:rsidR="001A0EE5" w:rsidRPr="00BF3B8C">
        <w:rPr>
          <w:rFonts w:ascii="Script MT Bold" w:hAnsi="Script MT Bold"/>
        </w:rPr>
        <w:t>l</w:t>
      </w:r>
      <w:r w:rsidRPr="00C31177">
        <w:t xml:space="preserve"> ranges from (n </w:t>
      </w:r>
      <w:r w:rsidR="001A0EE5">
        <w:t>–</w:t>
      </w:r>
      <w:r w:rsidRPr="00C31177">
        <w:t xml:space="preserve"> 1) to 0; that </w:t>
      </w:r>
      <w:r w:rsidR="001A0EE5">
        <w:t>m</w:t>
      </w:r>
      <w:r w:rsidR="001A0EE5" w:rsidRPr="00BF3B8C">
        <w:rPr>
          <w:rFonts w:ascii="Script MT Bold" w:hAnsi="Script MT Bold"/>
          <w:vertAlign w:val="subscript"/>
        </w:rPr>
        <w:t>l</w:t>
      </w:r>
      <w:r w:rsidRPr="00C31177">
        <w:t xml:space="preserve"> goes from </w:t>
      </w:r>
      <w:r w:rsidR="001A0EE5">
        <w:t>–</w:t>
      </w:r>
      <w:r w:rsidR="001A0EE5" w:rsidRPr="00BF3B8C">
        <w:rPr>
          <w:rFonts w:ascii="Script MT Bold" w:hAnsi="Script MT Bold"/>
        </w:rPr>
        <w:t>l</w:t>
      </w:r>
      <w:r w:rsidRPr="00C31177">
        <w:t xml:space="preserve"> to +</w:t>
      </w:r>
      <w:r w:rsidR="001A0EE5" w:rsidRPr="00BF3B8C">
        <w:rPr>
          <w:rFonts w:ascii="Script MT Bold" w:hAnsi="Script MT Bold"/>
        </w:rPr>
        <w:t>l</w:t>
      </w:r>
      <w:r w:rsidRPr="00C31177">
        <w:t xml:space="preserve">; and that </w:t>
      </w:r>
      <w:proofErr w:type="spellStart"/>
      <w:r w:rsidRPr="00C31177">
        <w:t>m</w:t>
      </w:r>
      <w:r w:rsidRPr="001A0EE5">
        <w:rPr>
          <w:vertAlign w:val="subscript"/>
        </w:rPr>
        <w:t>s</w:t>
      </w:r>
      <w:proofErr w:type="spellEnd"/>
    </w:p>
    <w:p w:rsidR="00C31177" w:rsidRPr="00C31177" w:rsidRDefault="001A0EE5" w:rsidP="00C31177">
      <w:r>
        <w:t xml:space="preserve">is </w:t>
      </w:r>
      <w:r w:rsidR="00C31177" w:rsidRPr="00C31177">
        <w:t xml:space="preserve">either </w:t>
      </w:r>
      <w:r>
        <w:t>–½ or +½</w:t>
      </w:r>
      <w:r w:rsidR="00C31177" w:rsidRPr="00C31177">
        <w:t xml:space="preserve">. </w:t>
      </w:r>
      <w:r>
        <w:t xml:space="preserve"> </w:t>
      </w:r>
      <w:r w:rsidR="00C31177" w:rsidRPr="00C31177">
        <w:t xml:space="preserve">Again, by tradition, the states of an electron are given letter </w:t>
      </w:r>
      <w:r>
        <w:t>names</w:t>
      </w:r>
      <w:r w:rsidR="00C31177" w:rsidRPr="00C31177">
        <w:t>, where</w:t>
      </w:r>
    </w:p>
    <w:p w:rsidR="00C31177" w:rsidRPr="00C31177" w:rsidRDefault="00C31177" w:rsidP="001A0EE5">
      <w:pPr>
        <w:ind w:left="2160"/>
      </w:pPr>
      <w:r w:rsidRPr="00C31177">
        <w:t xml:space="preserve">Subshell = </w:t>
      </w:r>
      <w:r w:rsidR="001A0EE5">
        <w:t xml:space="preserve"> </w:t>
      </w:r>
      <w:r w:rsidRPr="00C31177">
        <w:t xml:space="preserve">s </w:t>
      </w:r>
      <w:r w:rsidR="001A0EE5">
        <w:t xml:space="preserve"> </w:t>
      </w:r>
      <w:r w:rsidRPr="00C31177">
        <w:t>p</w:t>
      </w:r>
      <w:r w:rsidR="001A0EE5">
        <w:t xml:space="preserve"> </w:t>
      </w:r>
      <w:r w:rsidRPr="00C31177">
        <w:t xml:space="preserve"> d</w:t>
      </w:r>
      <w:r w:rsidR="001A0EE5">
        <w:t xml:space="preserve"> </w:t>
      </w:r>
      <w:r w:rsidRPr="00C31177">
        <w:t xml:space="preserve"> f </w:t>
      </w:r>
      <w:r w:rsidR="001A0EE5">
        <w:t xml:space="preserve"> </w:t>
      </w:r>
      <w:r w:rsidRPr="00C31177">
        <w:t>g</w:t>
      </w:r>
      <w:r w:rsidR="001A0EE5">
        <w:t xml:space="preserve"> </w:t>
      </w:r>
      <w:r w:rsidRPr="00C31177">
        <w:t xml:space="preserve"> h </w:t>
      </w:r>
      <w:r w:rsidR="001A0EE5">
        <w:t>…</w:t>
      </w:r>
    </w:p>
    <w:p w:rsidR="00C31177" w:rsidRPr="00C31177" w:rsidRDefault="001A0EE5" w:rsidP="00F35C62">
      <w:pPr>
        <w:spacing w:after="120"/>
        <w:ind w:left="2160"/>
      </w:pPr>
      <w:r>
        <w:rPr>
          <w:rFonts w:cs="Arial"/>
        </w:rPr>
        <w:t xml:space="preserve">            </w:t>
      </w:r>
      <w:r w:rsidRPr="001A0EE5">
        <w:rPr>
          <w:rFonts w:ascii="Script MT Bold" w:hAnsi="Script MT Bold"/>
        </w:rPr>
        <w:t>l</w:t>
      </w:r>
      <w:r>
        <w:t xml:space="preserve"> =  0  1  2  3  4  5 …</w:t>
      </w:r>
    </w:p>
    <w:p w:rsidR="00AC4F14" w:rsidRDefault="00F35C62" w:rsidP="00AC4F14">
      <w:r>
        <w:t>To summarise, a</w:t>
      </w:r>
      <w:r w:rsidR="00C31177" w:rsidRPr="00C31177">
        <w:t xml:space="preserve"> </w:t>
      </w:r>
      <w:r w:rsidR="00C31177" w:rsidRPr="001A0EE5">
        <w:rPr>
          <w:b/>
        </w:rPr>
        <w:t>shell</w:t>
      </w:r>
      <w:r w:rsidR="00C31177" w:rsidRPr="00C31177">
        <w:t xml:space="preserve"> is a group of states that have the same principal quantum number. </w:t>
      </w:r>
      <w:r w:rsidR="001A0EE5">
        <w:t xml:space="preserve"> </w:t>
      </w:r>
      <w:r w:rsidR="00C31177" w:rsidRPr="00C31177">
        <w:t xml:space="preserve">A </w:t>
      </w:r>
      <w:r w:rsidR="00C31177" w:rsidRPr="001A0EE5">
        <w:rPr>
          <w:b/>
        </w:rPr>
        <w:t>sub</w:t>
      </w:r>
      <w:r w:rsidR="00C31177" w:rsidRPr="001A0EE5">
        <w:rPr>
          <w:b/>
        </w:rPr>
        <w:softHyphen/>
      </w:r>
      <w:r w:rsidR="001A0EE5" w:rsidRPr="001A0EE5">
        <w:rPr>
          <w:b/>
        </w:rPr>
        <w:t>s</w:t>
      </w:r>
      <w:r w:rsidR="00C31177" w:rsidRPr="001A0EE5">
        <w:rPr>
          <w:b/>
        </w:rPr>
        <w:t>hell</w:t>
      </w:r>
      <w:r w:rsidR="00C31177" w:rsidRPr="00C31177">
        <w:t xml:space="preserve"> is a smaller group of states that has both the same value of n and </w:t>
      </w:r>
      <w:r w:rsidR="001A0EE5" w:rsidRPr="001A0EE5">
        <w:rPr>
          <w:rFonts w:ascii="Script MT Bold" w:hAnsi="Script MT Bold"/>
        </w:rPr>
        <w:t>l</w:t>
      </w:r>
      <w:r w:rsidR="00C31177" w:rsidRPr="00C31177">
        <w:t xml:space="preserve">. </w:t>
      </w:r>
      <w:r w:rsidR="001A0EE5">
        <w:t xml:space="preserve"> A</w:t>
      </w:r>
      <w:r w:rsidR="00C31177" w:rsidRPr="00C31177">
        <w:t xml:space="preserve">n </w:t>
      </w:r>
      <w:r w:rsidR="00C31177" w:rsidRPr="001A0EE5">
        <w:rPr>
          <w:b/>
        </w:rPr>
        <w:t>orbital</w:t>
      </w:r>
      <w:r w:rsidR="00C31177" w:rsidRPr="00C31177">
        <w:t xml:space="preserve"> is specified by the three quantum numbers </w:t>
      </w:r>
      <w:r w:rsidR="001A0EE5" w:rsidRPr="00C31177">
        <w:t>n</w:t>
      </w:r>
      <w:r w:rsidR="00483119">
        <w:t xml:space="preserve">, </w:t>
      </w:r>
      <w:r w:rsidR="001A0EE5" w:rsidRPr="001A0EE5">
        <w:rPr>
          <w:rFonts w:ascii="Script MT Bold" w:hAnsi="Script MT Bold"/>
        </w:rPr>
        <w:t>l</w:t>
      </w:r>
      <w:r w:rsidR="001A0EE5" w:rsidRPr="00C31177">
        <w:t xml:space="preserve"> </w:t>
      </w:r>
      <w:r w:rsidR="00C31177" w:rsidRPr="00C31177">
        <w:t xml:space="preserve">and </w:t>
      </w:r>
      <w:r w:rsidR="001A0EE5">
        <w:t>m</w:t>
      </w:r>
      <w:r w:rsidR="001A0EE5" w:rsidRPr="00BF3B8C">
        <w:rPr>
          <w:rFonts w:ascii="Script MT Bold" w:hAnsi="Script MT Bold"/>
          <w:vertAlign w:val="subscript"/>
        </w:rPr>
        <w:t>l</w:t>
      </w:r>
      <w:r w:rsidR="00C31177" w:rsidRPr="00C31177">
        <w:t>, and it can con</w:t>
      </w:r>
      <w:r w:rsidR="00483119">
        <w:t>ta</w:t>
      </w:r>
      <w:r w:rsidR="00C31177" w:rsidRPr="00C31177">
        <w:t xml:space="preserve">in two electrons; one spin-up, one spin-down. </w:t>
      </w:r>
      <w:r w:rsidR="00483119">
        <w:t xml:space="preserve"> </w:t>
      </w:r>
      <w:r w:rsidR="00C31177" w:rsidRPr="00C31177">
        <w:t xml:space="preserve">And a </w:t>
      </w:r>
      <w:r w:rsidR="00C31177" w:rsidRPr="00483119">
        <w:rPr>
          <w:b/>
        </w:rPr>
        <w:t>state</w:t>
      </w:r>
      <w:r w:rsidR="00C31177" w:rsidRPr="00C31177">
        <w:t xml:space="preserve"> is specified by all four quan</w:t>
      </w:r>
      <w:r w:rsidR="00483119">
        <w:t>tu</w:t>
      </w:r>
      <w:r w:rsidR="00C31177" w:rsidRPr="00C31177">
        <w:t>m numbers and contains one electron, as per the Exclusion Principle.</w:t>
      </w:r>
      <w:r w:rsidR="00F104E7">
        <w:t xml:space="preserve">  </w:t>
      </w:r>
      <w:r w:rsidR="00C15124">
        <w:t>T</w:t>
      </w:r>
      <w:r w:rsidR="00AC4F14">
        <w:t xml:space="preserve">he </w:t>
      </w:r>
      <w:r w:rsidR="00C15124">
        <w:t>table</w:t>
      </w:r>
      <w:r w:rsidR="00AC4F14">
        <w:t xml:space="preserve"> below </w:t>
      </w:r>
      <w:r w:rsidR="00C15124">
        <w:t>summarise</w:t>
      </w:r>
      <w:r w:rsidR="00F104E7">
        <w:t>s</w:t>
      </w:r>
      <w:r w:rsidR="00C15124">
        <w:t xml:space="preserve"> the shorthand designations of orbitals that are used to describe the electronic structure of atoms.  </w:t>
      </w:r>
    </w:p>
    <w:p w:rsidR="00A72CCB" w:rsidRDefault="00A72CCB" w:rsidP="00AC4F14"/>
    <w:tbl>
      <w:tblPr>
        <w:tblW w:w="0" w:type="auto"/>
        <w:tblInd w:w="-432" w:type="dxa"/>
        <w:tblLayout w:type="fixed"/>
        <w:tblLook w:val="0000" w:firstRow="0" w:lastRow="0" w:firstColumn="0" w:lastColumn="0" w:noHBand="0" w:noVBand="0"/>
      </w:tblPr>
      <w:tblGrid>
        <w:gridCol w:w="900"/>
        <w:gridCol w:w="1170"/>
        <w:gridCol w:w="2520"/>
        <w:gridCol w:w="2070"/>
        <w:gridCol w:w="3330"/>
      </w:tblGrid>
      <w:tr w:rsidR="00A16F2D">
        <w:trPr>
          <w:gridAfter w:val="1"/>
          <w:wAfter w:w="3330" w:type="dxa"/>
          <w:trHeight w:val="336"/>
        </w:trPr>
        <w:tc>
          <w:tcPr>
            <w:tcW w:w="6660" w:type="dxa"/>
            <w:gridSpan w:val="4"/>
          </w:tcPr>
          <w:p w:rsidR="00A16F2D" w:rsidRDefault="00A16F2D" w:rsidP="0004504D">
            <w:r>
              <w:t>Summation of orbital types and numbers</w:t>
            </w:r>
          </w:p>
        </w:tc>
      </w:tr>
      <w:tr w:rsidR="00A16F2D">
        <w:trPr>
          <w:trHeight w:val="345"/>
        </w:trPr>
        <w:tc>
          <w:tcPr>
            <w:tcW w:w="900" w:type="dxa"/>
            <w:tcBorders>
              <w:bottom w:val="single" w:sz="6" w:space="0" w:color="auto"/>
            </w:tcBorders>
          </w:tcPr>
          <w:p w:rsidR="0003278D" w:rsidRDefault="0003278D" w:rsidP="00A16F2D">
            <w:pPr>
              <w:jc w:val="center"/>
            </w:pPr>
            <w:r>
              <w:t>n</w:t>
            </w:r>
          </w:p>
          <w:p w:rsidR="00A16F2D" w:rsidRPr="00A16F2D" w:rsidRDefault="0003278D" w:rsidP="00A16F2D">
            <w:pPr>
              <w:jc w:val="center"/>
            </w:pPr>
            <w:r>
              <w:t>(shell)</w:t>
            </w:r>
          </w:p>
        </w:tc>
        <w:tc>
          <w:tcPr>
            <w:tcW w:w="1170" w:type="dxa"/>
            <w:tcBorders>
              <w:bottom w:val="single" w:sz="6" w:space="0" w:color="auto"/>
            </w:tcBorders>
          </w:tcPr>
          <w:p w:rsidR="00A16F2D" w:rsidRDefault="00A16F2D" w:rsidP="00A16F2D">
            <w:pPr>
              <w:jc w:val="center"/>
            </w:pPr>
            <w:r w:rsidRPr="00BF3B8C">
              <w:rPr>
                <w:rFonts w:ascii="Script MT Bold" w:hAnsi="Script MT Bold"/>
              </w:rPr>
              <w:t>l</w:t>
            </w:r>
          </w:p>
        </w:tc>
        <w:tc>
          <w:tcPr>
            <w:tcW w:w="2520" w:type="dxa"/>
            <w:tcBorders>
              <w:bottom w:val="single" w:sz="6" w:space="0" w:color="auto"/>
            </w:tcBorders>
          </w:tcPr>
          <w:p w:rsidR="00A16F2D" w:rsidRDefault="00A16F2D" w:rsidP="00A16F2D">
            <w:pPr>
              <w:jc w:val="center"/>
            </w:pPr>
            <w:r>
              <w:t>m</w:t>
            </w:r>
            <w:r w:rsidRPr="00BF3B8C">
              <w:rPr>
                <w:rFonts w:ascii="Script MT Bold" w:hAnsi="Script MT Bold"/>
                <w:vertAlign w:val="subscript"/>
              </w:rPr>
              <w:t>l</w:t>
            </w:r>
          </w:p>
        </w:tc>
        <w:tc>
          <w:tcPr>
            <w:tcW w:w="2070" w:type="dxa"/>
            <w:tcBorders>
              <w:bottom w:val="single" w:sz="6" w:space="0" w:color="auto"/>
            </w:tcBorders>
          </w:tcPr>
          <w:p w:rsidR="00A16F2D" w:rsidRDefault="0003278D" w:rsidP="00A16F2D">
            <w:pPr>
              <w:jc w:val="center"/>
            </w:pPr>
            <w:r>
              <w:t>Subshells</w:t>
            </w:r>
          </w:p>
          <w:p w:rsidR="00A16F2D" w:rsidRDefault="00A16F2D" w:rsidP="00A16F2D">
            <w:pPr>
              <w:jc w:val="center"/>
            </w:pPr>
            <w:r>
              <w:t xml:space="preserve">(from n and </w:t>
            </w:r>
            <w:r w:rsidRPr="00BF3B8C">
              <w:rPr>
                <w:rFonts w:ascii="Script MT Bold" w:hAnsi="Script MT Bold"/>
              </w:rPr>
              <w:t>l</w:t>
            </w:r>
            <w:r>
              <w:t>)</w:t>
            </w:r>
          </w:p>
        </w:tc>
        <w:tc>
          <w:tcPr>
            <w:tcW w:w="3330" w:type="dxa"/>
            <w:tcBorders>
              <w:bottom w:val="single" w:sz="6" w:space="0" w:color="auto"/>
            </w:tcBorders>
          </w:tcPr>
          <w:p w:rsidR="00A16F2D" w:rsidRDefault="00A16F2D" w:rsidP="00A16F2D">
            <w:pPr>
              <w:jc w:val="center"/>
            </w:pPr>
            <w:r>
              <w:t>Number of orbitals</w:t>
            </w:r>
          </w:p>
          <w:p w:rsidR="00A16F2D" w:rsidRDefault="00A16F2D" w:rsidP="00A16F2D">
            <w:pPr>
              <w:jc w:val="center"/>
            </w:pPr>
            <w:r>
              <w:t>(from number of m</w:t>
            </w:r>
            <w:r w:rsidRPr="00BF3B8C">
              <w:rPr>
                <w:rFonts w:ascii="Script MT Bold" w:hAnsi="Script MT Bold"/>
                <w:vertAlign w:val="subscript"/>
              </w:rPr>
              <w:t>l</w:t>
            </w:r>
            <w:r>
              <w:t xml:space="preserve"> values)</w:t>
            </w:r>
          </w:p>
        </w:tc>
      </w:tr>
      <w:tr w:rsidR="00A16F2D">
        <w:trPr>
          <w:trHeight w:val="693"/>
        </w:trPr>
        <w:tc>
          <w:tcPr>
            <w:tcW w:w="900" w:type="dxa"/>
            <w:tcBorders>
              <w:bottom w:val="single" w:sz="4" w:space="0" w:color="auto"/>
            </w:tcBorders>
            <w:vAlign w:val="center"/>
          </w:tcPr>
          <w:p w:rsidR="00A16F2D" w:rsidRDefault="00A16F2D" w:rsidP="00A16F2D">
            <w:pPr>
              <w:jc w:val="center"/>
            </w:pPr>
            <w:r>
              <w:t>1</w:t>
            </w:r>
          </w:p>
        </w:tc>
        <w:tc>
          <w:tcPr>
            <w:tcW w:w="1170" w:type="dxa"/>
            <w:tcBorders>
              <w:bottom w:val="single" w:sz="4" w:space="0" w:color="auto"/>
            </w:tcBorders>
            <w:vAlign w:val="center"/>
          </w:tcPr>
          <w:p w:rsidR="00A16F2D" w:rsidRDefault="00A16F2D" w:rsidP="00A16F2D">
            <w:pPr>
              <w:jc w:val="center"/>
            </w:pPr>
            <w:r>
              <w:t>0</w:t>
            </w:r>
          </w:p>
        </w:tc>
        <w:tc>
          <w:tcPr>
            <w:tcW w:w="2520" w:type="dxa"/>
            <w:tcBorders>
              <w:bottom w:val="single" w:sz="4" w:space="0" w:color="auto"/>
            </w:tcBorders>
            <w:vAlign w:val="center"/>
          </w:tcPr>
          <w:p w:rsidR="00A16F2D" w:rsidRDefault="00A16F2D" w:rsidP="00A16F2D">
            <w:pPr>
              <w:jc w:val="center"/>
            </w:pPr>
            <w:r>
              <w:t>0</w:t>
            </w:r>
          </w:p>
        </w:tc>
        <w:tc>
          <w:tcPr>
            <w:tcW w:w="2070" w:type="dxa"/>
            <w:tcBorders>
              <w:bottom w:val="single" w:sz="4" w:space="0" w:color="auto"/>
            </w:tcBorders>
            <w:vAlign w:val="center"/>
          </w:tcPr>
          <w:p w:rsidR="00A16F2D" w:rsidRDefault="0003278D" w:rsidP="00A16F2D">
            <w:pPr>
              <w:jc w:val="center"/>
            </w:pPr>
            <w:r>
              <w:t>1s</w:t>
            </w:r>
          </w:p>
        </w:tc>
        <w:tc>
          <w:tcPr>
            <w:tcW w:w="3330" w:type="dxa"/>
            <w:tcBorders>
              <w:bottom w:val="single" w:sz="4" w:space="0" w:color="auto"/>
            </w:tcBorders>
            <w:vAlign w:val="center"/>
          </w:tcPr>
          <w:p w:rsidR="00A16F2D" w:rsidRDefault="0003278D" w:rsidP="00A16F2D">
            <w:pPr>
              <w:jc w:val="center"/>
            </w:pPr>
            <w:r>
              <w:t>1</w:t>
            </w:r>
          </w:p>
        </w:tc>
      </w:tr>
      <w:tr w:rsidR="00A16F2D">
        <w:trPr>
          <w:trHeight w:val="690"/>
        </w:trPr>
        <w:tc>
          <w:tcPr>
            <w:tcW w:w="900" w:type="dxa"/>
            <w:tcBorders>
              <w:top w:val="single" w:sz="4" w:space="0" w:color="auto"/>
              <w:bottom w:val="single" w:sz="4" w:space="0" w:color="auto"/>
            </w:tcBorders>
            <w:vAlign w:val="center"/>
          </w:tcPr>
          <w:p w:rsidR="00A16F2D" w:rsidRDefault="00A16F2D" w:rsidP="00A16F2D">
            <w:pPr>
              <w:jc w:val="center"/>
            </w:pPr>
            <w:r>
              <w:t>2</w:t>
            </w:r>
          </w:p>
          <w:p w:rsidR="00A16F2D" w:rsidRDefault="00A16F2D" w:rsidP="00A16F2D">
            <w:pPr>
              <w:jc w:val="center"/>
            </w:pPr>
            <w:r>
              <w:t>2</w:t>
            </w:r>
          </w:p>
        </w:tc>
        <w:tc>
          <w:tcPr>
            <w:tcW w:w="1170" w:type="dxa"/>
            <w:tcBorders>
              <w:top w:val="single" w:sz="4" w:space="0" w:color="auto"/>
              <w:bottom w:val="single" w:sz="4" w:space="0" w:color="auto"/>
            </w:tcBorders>
            <w:vAlign w:val="center"/>
          </w:tcPr>
          <w:p w:rsidR="00A16F2D" w:rsidRDefault="00A16F2D" w:rsidP="00A16F2D">
            <w:pPr>
              <w:jc w:val="center"/>
            </w:pPr>
            <w:r>
              <w:t>0</w:t>
            </w:r>
          </w:p>
          <w:p w:rsidR="00A16F2D" w:rsidRDefault="00A16F2D" w:rsidP="00A16F2D">
            <w:pPr>
              <w:jc w:val="center"/>
            </w:pPr>
            <w:r>
              <w:t>1</w:t>
            </w:r>
          </w:p>
        </w:tc>
        <w:tc>
          <w:tcPr>
            <w:tcW w:w="2520" w:type="dxa"/>
            <w:tcBorders>
              <w:top w:val="single" w:sz="4" w:space="0" w:color="auto"/>
              <w:bottom w:val="single" w:sz="4" w:space="0" w:color="auto"/>
            </w:tcBorders>
            <w:vAlign w:val="center"/>
          </w:tcPr>
          <w:p w:rsidR="00A16F2D" w:rsidRDefault="00A16F2D" w:rsidP="00A16F2D">
            <w:pPr>
              <w:jc w:val="center"/>
            </w:pPr>
            <w:r>
              <w:t>0</w:t>
            </w:r>
          </w:p>
          <w:p w:rsidR="00A16F2D" w:rsidRDefault="00A16F2D" w:rsidP="00A16F2D">
            <w:pPr>
              <w:jc w:val="center"/>
            </w:pPr>
            <w:r>
              <w:t>+1,0,–1</w:t>
            </w:r>
          </w:p>
        </w:tc>
        <w:tc>
          <w:tcPr>
            <w:tcW w:w="2070" w:type="dxa"/>
            <w:tcBorders>
              <w:top w:val="single" w:sz="4" w:space="0" w:color="auto"/>
              <w:bottom w:val="single" w:sz="4" w:space="0" w:color="auto"/>
            </w:tcBorders>
            <w:vAlign w:val="center"/>
          </w:tcPr>
          <w:p w:rsidR="00A16F2D" w:rsidRDefault="0003278D" w:rsidP="00A16F2D">
            <w:pPr>
              <w:jc w:val="center"/>
            </w:pPr>
            <w:r>
              <w:t>2s</w:t>
            </w:r>
          </w:p>
          <w:p w:rsidR="0003278D" w:rsidRDefault="0003278D" w:rsidP="00A16F2D">
            <w:pPr>
              <w:jc w:val="center"/>
            </w:pPr>
            <w:r>
              <w:t>2p</w:t>
            </w:r>
          </w:p>
        </w:tc>
        <w:tc>
          <w:tcPr>
            <w:tcW w:w="3330" w:type="dxa"/>
            <w:tcBorders>
              <w:top w:val="single" w:sz="4" w:space="0" w:color="auto"/>
              <w:bottom w:val="single" w:sz="4" w:space="0" w:color="auto"/>
            </w:tcBorders>
            <w:vAlign w:val="center"/>
          </w:tcPr>
          <w:p w:rsidR="00A16F2D" w:rsidRDefault="0003278D" w:rsidP="00A16F2D">
            <w:pPr>
              <w:jc w:val="center"/>
            </w:pPr>
            <w:r>
              <w:t>1</w:t>
            </w:r>
          </w:p>
          <w:p w:rsidR="0003278D" w:rsidRDefault="0003278D" w:rsidP="00A16F2D">
            <w:pPr>
              <w:jc w:val="center"/>
            </w:pPr>
            <w:r>
              <w:t>3</w:t>
            </w:r>
          </w:p>
        </w:tc>
      </w:tr>
      <w:tr w:rsidR="00A16F2D">
        <w:trPr>
          <w:trHeight w:val="690"/>
        </w:trPr>
        <w:tc>
          <w:tcPr>
            <w:tcW w:w="900" w:type="dxa"/>
            <w:tcBorders>
              <w:top w:val="single" w:sz="4" w:space="0" w:color="auto"/>
              <w:bottom w:val="single" w:sz="4" w:space="0" w:color="auto"/>
            </w:tcBorders>
            <w:vAlign w:val="center"/>
          </w:tcPr>
          <w:p w:rsidR="00A16F2D" w:rsidRDefault="00A16F2D" w:rsidP="00A16F2D">
            <w:pPr>
              <w:jc w:val="center"/>
            </w:pPr>
            <w:r>
              <w:t>3</w:t>
            </w:r>
          </w:p>
          <w:p w:rsidR="00A16F2D" w:rsidRDefault="00A16F2D" w:rsidP="00A16F2D">
            <w:pPr>
              <w:jc w:val="center"/>
            </w:pPr>
            <w:r>
              <w:t>3</w:t>
            </w:r>
          </w:p>
          <w:p w:rsidR="00A16F2D" w:rsidRDefault="00A16F2D" w:rsidP="00A16F2D">
            <w:pPr>
              <w:jc w:val="center"/>
            </w:pPr>
            <w:r>
              <w:t>3</w:t>
            </w:r>
          </w:p>
        </w:tc>
        <w:tc>
          <w:tcPr>
            <w:tcW w:w="1170" w:type="dxa"/>
            <w:tcBorders>
              <w:top w:val="single" w:sz="4" w:space="0" w:color="auto"/>
              <w:bottom w:val="single" w:sz="4" w:space="0" w:color="auto"/>
            </w:tcBorders>
            <w:vAlign w:val="center"/>
          </w:tcPr>
          <w:p w:rsidR="00A16F2D" w:rsidRDefault="00A16F2D" w:rsidP="00A16F2D">
            <w:pPr>
              <w:jc w:val="center"/>
            </w:pPr>
            <w:r>
              <w:t>0</w:t>
            </w:r>
          </w:p>
          <w:p w:rsidR="00A16F2D" w:rsidRDefault="00A16F2D" w:rsidP="00A16F2D">
            <w:pPr>
              <w:jc w:val="center"/>
            </w:pPr>
            <w:r>
              <w:t>1</w:t>
            </w:r>
          </w:p>
          <w:p w:rsidR="00A16F2D" w:rsidRDefault="00A16F2D" w:rsidP="00A16F2D">
            <w:pPr>
              <w:jc w:val="center"/>
            </w:pPr>
            <w:r>
              <w:t>2</w:t>
            </w:r>
          </w:p>
        </w:tc>
        <w:tc>
          <w:tcPr>
            <w:tcW w:w="2520" w:type="dxa"/>
            <w:tcBorders>
              <w:top w:val="single" w:sz="4" w:space="0" w:color="auto"/>
              <w:bottom w:val="single" w:sz="4" w:space="0" w:color="auto"/>
            </w:tcBorders>
            <w:vAlign w:val="center"/>
          </w:tcPr>
          <w:p w:rsidR="00A16F2D" w:rsidRDefault="00A16F2D" w:rsidP="009A6F16">
            <w:pPr>
              <w:jc w:val="center"/>
            </w:pPr>
            <w:r>
              <w:t>0</w:t>
            </w:r>
          </w:p>
          <w:p w:rsidR="00A16F2D" w:rsidRDefault="00A16F2D" w:rsidP="009A6F16">
            <w:pPr>
              <w:jc w:val="center"/>
            </w:pPr>
            <w:r>
              <w:t>+1,0,–1</w:t>
            </w:r>
          </w:p>
          <w:p w:rsidR="00A16F2D" w:rsidRDefault="00A16F2D" w:rsidP="009A6F16">
            <w:pPr>
              <w:jc w:val="center"/>
            </w:pPr>
            <w:r>
              <w:t>+2,+1,0,–1,–2</w:t>
            </w:r>
          </w:p>
        </w:tc>
        <w:tc>
          <w:tcPr>
            <w:tcW w:w="2070" w:type="dxa"/>
            <w:tcBorders>
              <w:top w:val="single" w:sz="4" w:space="0" w:color="auto"/>
              <w:bottom w:val="single" w:sz="4" w:space="0" w:color="auto"/>
            </w:tcBorders>
            <w:vAlign w:val="center"/>
          </w:tcPr>
          <w:p w:rsidR="00A16F2D" w:rsidRDefault="0003278D" w:rsidP="00A16F2D">
            <w:pPr>
              <w:jc w:val="center"/>
            </w:pPr>
            <w:r>
              <w:t>3s</w:t>
            </w:r>
          </w:p>
          <w:p w:rsidR="0003278D" w:rsidRDefault="0003278D" w:rsidP="00A16F2D">
            <w:pPr>
              <w:jc w:val="center"/>
            </w:pPr>
            <w:r>
              <w:t>3p</w:t>
            </w:r>
          </w:p>
          <w:p w:rsidR="0003278D" w:rsidRDefault="0003278D" w:rsidP="00A16F2D">
            <w:pPr>
              <w:jc w:val="center"/>
            </w:pPr>
            <w:r>
              <w:t>3d</w:t>
            </w:r>
          </w:p>
        </w:tc>
        <w:tc>
          <w:tcPr>
            <w:tcW w:w="3330" w:type="dxa"/>
            <w:tcBorders>
              <w:top w:val="single" w:sz="4" w:space="0" w:color="auto"/>
              <w:bottom w:val="single" w:sz="4" w:space="0" w:color="auto"/>
            </w:tcBorders>
            <w:vAlign w:val="center"/>
          </w:tcPr>
          <w:p w:rsidR="00A16F2D" w:rsidRDefault="0003278D" w:rsidP="00A16F2D">
            <w:pPr>
              <w:jc w:val="center"/>
            </w:pPr>
            <w:r>
              <w:t>1</w:t>
            </w:r>
          </w:p>
          <w:p w:rsidR="0003278D" w:rsidRDefault="0003278D" w:rsidP="00A16F2D">
            <w:pPr>
              <w:jc w:val="center"/>
            </w:pPr>
            <w:r>
              <w:t>3</w:t>
            </w:r>
          </w:p>
          <w:p w:rsidR="0003278D" w:rsidRDefault="0003278D" w:rsidP="00A16F2D">
            <w:pPr>
              <w:jc w:val="center"/>
            </w:pPr>
            <w:r>
              <w:t>5</w:t>
            </w:r>
          </w:p>
        </w:tc>
      </w:tr>
      <w:tr w:rsidR="0003278D">
        <w:trPr>
          <w:trHeight w:val="690"/>
        </w:trPr>
        <w:tc>
          <w:tcPr>
            <w:tcW w:w="900" w:type="dxa"/>
            <w:tcBorders>
              <w:top w:val="single" w:sz="4" w:space="0" w:color="auto"/>
            </w:tcBorders>
            <w:vAlign w:val="center"/>
          </w:tcPr>
          <w:p w:rsidR="0003278D" w:rsidRDefault="0003278D" w:rsidP="00A16F2D">
            <w:pPr>
              <w:jc w:val="center"/>
            </w:pPr>
            <w:r>
              <w:t>4</w:t>
            </w:r>
          </w:p>
          <w:p w:rsidR="0003278D" w:rsidRDefault="0003278D" w:rsidP="00A16F2D">
            <w:pPr>
              <w:jc w:val="center"/>
            </w:pPr>
            <w:r>
              <w:t>4</w:t>
            </w:r>
          </w:p>
          <w:p w:rsidR="0003278D" w:rsidRDefault="0003278D" w:rsidP="00A16F2D">
            <w:pPr>
              <w:jc w:val="center"/>
            </w:pPr>
            <w:r>
              <w:t>4</w:t>
            </w:r>
          </w:p>
          <w:p w:rsidR="0003278D" w:rsidRDefault="0003278D" w:rsidP="00A16F2D">
            <w:pPr>
              <w:jc w:val="center"/>
            </w:pPr>
            <w:r>
              <w:t>4</w:t>
            </w:r>
          </w:p>
        </w:tc>
        <w:tc>
          <w:tcPr>
            <w:tcW w:w="1170" w:type="dxa"/>
            <w:tcBorders>
              <w:top w:val="single" w:sz="4" w:space="0" w:color="auto"/>
            </w:tcBorders>
            <w:vAlign w:val="center"/>
          </w:tcPr>
          <w:p w:rsidR="0003278D" w:rsidRDefault="0003278D" w:rsidP="00A16F2D">
            <w:pPr>
              <w:jc w:val="center"/>
            </w:pPr>
            <w:r>
              <w:t>0</w:t>
            </w:r>
          </w:p>
          <w:p w:rsidR="0003278D" w:rsidRDefault="0003278D" w:rsidP="00A16F2D">
            <w:pPr>
              <w:jc w:val="center"/>
            </w:pPr>
            <w:r>
              <w:t>1</w:t>
            </w:r>
          </w:p>
          <w:p w:rsidR="0003278D" w:rsidRDefault="0003278D" w:rsidP="00A16F2D">
            <w:pPr>
              <w:jc w:val="center"/>
            </w:pPr>
            <w:r>
              <w:t>2</w:t>
            </w:r>
          </w:p>
          <w:p w:rsidR="0003278D" w:rsidRDefault="0003278D" w:rsidP="00A16F2D">
            <w:pPr>
              <w:jc w:val="center"/>
            </w:pPr>
            <w:r>
              <w:t>3</w:t>
            </w:r>
          </w:p>
        </w:tc>
        <w:tc>
          <w:tcPr>
            <w:tcW w:w="2520" w:type="dxa"/>
            <w:tcBorders>
              <w:top w:val="single" w:sz="4" w:space="0" w:color="auto"/>
            </w:tcBorders>
            <w:vAlign w:val="center"/>
          </w:tcPr>
          <w:p w:rsidR="0003278D" w:rsidRDefault="0003278D" w:rsidP="009A6F16">
            <w:pPr>
              <w:jc w:val="center"/>
            </w:pPr>
            <w:r>
              <w:t>0</w:t>
            </w:r>
          </w:p>
          <w:p w:rsidR="0003278D" w:rsidRDefault="0003278D" w:rsidP="009A6F16">
            <w:pPr>
              <w:jc w:val="center"/>
            </w:pPr>
            <w:r>
              <w:t>+1,0,–1</w:t>
            </w:r>
          </w:p>
          <w:p w:rsidR="0003278D" w:rsidRDefault="0003278D" w:rsidP="009A6F16">
            <w:pPr>
              <w:jc w:val="center"/>
            </w:pPr>
            <w:r>
              <w:t>+2,+1,0,–1,–2</w:t>
            </w:r>
          </w:p>
          <w:p w:rsidR="0003278D" w:rsidRDefault="0003278D" w:rsidP="009A6F16">
            <w:pPr>
              <w:jc w:val="center"/>
            </w:pPr>
            <w:r>
              <w:t>+3,+2,+1,0,–1,–2,–3</w:t>
            </w:r>
          </w:p>
        </w:tc>
        <w:tc>
          <w:tcPr>
            <w:tcW w:w="2070" w:type="dxa"/>
            <w:tcBorders>
              <w:top w:val="single" w:sz="4" w:space="0" w:color="auto"/>
            </w:tcBorders>
            <w:vAlign w:val="center"/>
          </w:tcPr>
          <w:p w:rsidR="0003278D" w:rsidRDefault="0003278D" w:rsidP="00A16F2D">
            <w:pPr>
              <w:jc w:val="center"/>
            </w:pPr>
            <w:r>
              <w:t>4s</w:t>
            </w:r>
          </w:p>
          <w:p w:rsidR="0003278D" w:rsidRDefault="0003278D" w:rsidP="00A16F2D">
            <w:pPr>
              <w:jc w:val="center"/>
            </w:pPr>
            <w:r>
              <w:t>4p</w:t>
            </w:r>
          </w:p>
          <w:p w:rsidR="0003278D" w:rsidRDefault="0003278D" w:rsidP="00A16F2D">
            <w:pPr>
              <w:jc w:val="center"/>
            </w:pPr>
            <w:r>
              <w:t>4d</w:t>
            </w:r>
          </w:p>
          <w:p w:rsidR="0003278D" w:rsidRDefault="0003278D" w:rsidP="00A16F2D">
            <w:pPr>
              <w:jc w:val="center"/>
            </w:pPr>
            <w:r>
              <w:t>4f</w:t>
            </w:r>
          </w:p>
        </w:tc>
        <w:tc>
          <w:tcPr>
            <w:tcW w:w="3330" w:type="dxa"/>
            <w:tcBorders>
              <w:top w:val="single" w:sz="4" w:space="0" w:color="auto"/>
            </w:tcBorders>
            <w:vAlign w:val="center"/>
          </w:tcPr>
          <w:p w:rsidR="0003278D" w:rsidRDefault="0003278D" w:rsidP="00A16F2D">
            <w:pPr>
              <w:jc w:val="center"/>
            </w:pPr>
            <w:r>
              <w:t>1</w:t>
            </w:r>
          </w:p>
          <w:p w:rsidR="0003278D" w:rsidRDefault="0003278D" w:rsidP="00A16F2D">
            <w:pPr>
              <w:jc w:val="center"/>
            </w:pPr>
            <w:r>
              <w:t>3</w:t>
            </w:r>
          </w:p>
          <w:p w:rsidR="0003278D" w:rsidRDefault="0003278D" w:rsidP="00A16F2D">
            <w:pPr>
              <w:jc w:val="center"/>
            </w:pPr>
            <w:r>
              <w:t>5</w:t>
            </w:r>
          </w:p>
          <w:p w:rsidR="0003278D" w:rsidRDefault="0003278D" w:rsidP="00A16F2D">
            <w:pPr>
              <w:jc w:val="center"/>
            </w:pPr>
            <w:r>
              <w:t>7</w:t>
            </w:r>
          </w:p>
        </w:tc>
      </w:tr>
    </w:tbl>
    <w:p w:rsidR="00AC4F14" w:rsidRDefault="00AC4F14" w:rsidP="00AC4F14"/>
    <w:p w:rsidR="00AC4F14" w:rsidRDefault="00EE314C" w:rsidP="00AC4F14">
      <w:r>
        <w:t xml:space="preserve">Note that the orbitals match the probability shapes for a given subshell that we saw earlier in this lesson.  </w:t>
      </w:r>
      <w:r w:rsidR="00AC4F14">
        <w:t xml:space="preserve">When quantum numbers are calculated for all the electrons in a particular element we get a detailed picture of the possible shape of this atom.  </w:t>
      </w:r>
      <w:r>
        <w:t xml:space="preserve">For example, </w:t>
      </w:r>
      <w:r w:rsidR="00AC4F14">
        <w:t xml:space="preserve">the quantum numbers for the 11 electrons of an atom of sodium </w:t>
      </w:r>
      <w:r w:rsidR="00AF311D">
        <w:t xml:space="preserve">in their ground states </w:t>
      </w:r>
      <w:r>
        <w:t>i</w:t>
      </w:r>
      <w:r w:rsidR="00AC4F14">
        <w:t xml:space="preserve">s </w:t>
      </w:r>
      <w:r>
        <w:t>given</w:t>
      </w:r>
      <w:r w:rsidR="00AC4F14">
        <w:t xml:space="preserve"> below:</w:t>
      </w:r>
      <w:r w:rsidR="00AC4F14">
        <w:tab/>
      </w:r>
    </w:p>
    <w:tbl>
      <w:tblPr>
        <w:tblW w:w="0" w:type="auto"/>
        <w:tblInd w:w="720" w:type="dxa"/>
        <w:tblLayout w:type="fixed"/>
        <w:tblLook w:val="0000" w:firstRow="0" w:lastRow="0" w:firstColumn="0" w:lastColumn="0" w:noHBand="0" w:noVBand="0"/>
      </w:tblPr>
      <w:tblGrid>
        <w:gridCol w:w="1170"/>
        <w:gridCol w:w="1170"/>
        <w:gridCol w:w="1260"/>
        <w:gridCol w:w="630"/>
        <w:gridCol w:w="1350"/>
      </w:tblGrid>
      <w:tr w:rsidR="00C15124">
        <w:tc>
          <w:tcPr>
            <w:tcW w:w="1170" w:type="dxa"/>
          </w:tcPr>
          <w:p w:rsidR="00C15124" w:rsidRDefault="00C15124" w:rsidP="00AF311D">
            <w:pPr>
              <w:jc w:val="center"/>
            </w:pPr>
            <w:r>
              <w:t>n</w:t>
            </w:r>
          </w:p>
        </w:tc>
        <w:tc>
          <w:tcPr>
            <w:tcW w:w="1170" w:type="dxa"/>
          </w:tcPr>
          <w:p w:rsidR="00C15124" w:rsidRDefault="00C15124" w:rsidP="00AF311D">
            <w:pPr>
              <w:jc w:val="center"/>
            </w:pPr>
            <w:r w:rsidRPr="00BF3B8C">
              <w:rPr>
                <w:rFonts w:ascii="Script MT Bold" w:hAnsi="Script MT Bold"/>
              </w:rPr>
              <w:t>l</w:t>
            </w:r>
          </w:p>
        </w:tc>
        <w:tc>
          <w:tcPr>
            <w:tcW w:w="1260" w:type="dxa"/>
          </w:tcPr>
          <w:p w:rsidR="00C15124" w:rsidRDefault="00C15124" w:rsidP="00AF311D">
            <w:pPr>
              <w:jc w:val="center"/>
            </w:pPr>
            <w:r>
              <w:t>m</w:t>
            </w:r>
            <w:r w:rsidRPr="00BF3B8C">
              <w:rPr>
                <w:rFonts w:ascii="Script MT Bold" w:hAnsi="Script MT Bold"/>
                <w:vertAlign w:val="subscript"/>
              </w:rPr>
              <w:t>l</w:t>
            </w:r>
          </w:p>
        </w:tc>
        <w:tc>
          <w:tcPr>
            <w:tcW w:w="630" w:type="dxa"/>
          </w:tcPr>
          <w:p w:rsidR="00C15124" w:rsidRDefault="00C15124" w:rsidP="00AF311D">
            <w:pPr>
              <w:jc w:val="center"/>
            </w:pPr>
            <w:proofErr w:type="spellStart"/>
            <w:r>
              <w:t>m</w:t>
            </w:r>
            <w:r>
              <w:rPr>
                <w:vertAlign w:val="subscript"/>
              </w:rPr>
              <w:t>s</w:t>
            </w:r>
            <w:proofErr w:type="spellEnd"/>
          </w:p>
        </w:tc>
        <w:tc>
          <w:tcPr>
            <w:tcW w:w="1350" w:type="dxa"/>
          </w:tcPr>
          <w:p w:rsidR="00C15124" w:rsidRDefault="001745EC" w:rsidP="00AF311D">
            <w:pPr>
              <w:jc w:val="center"/>
            </w:pPr>
            <w:r>
              <w:t>electron “location”</w:t>
            </w:r>
          </w:p>
        </w:tc>
      </w:tr>
      <w:tr w:rsidR="00C15124">
        <w:tc>
          <w:tcPr>
            <w:tcW w:w="1170" w:type="dxa"/>
            <w:vAlign w:val="center"/>
          </w:tcPr>
          <w:p w:rsidR="00C15124" w:rsidRDefault="00C15124" w:rsidP="006B5DEB">
            <w:pPr>
              <w:spacing w:after="120"/>
              <w:jc w:val="center"/>
            </w:pPr>
            <w:r>
              <w:t>1</w:t>
            </w:r>
          </w:p>
          <w:p w:rsidR="00C15124" w:rsidRDefault="00C15124" w:rsidP="006B5DEB">
            <w:pPr>
              <w:spacing w:after="120"/>
              <w:jc w:val="center"/>
            </w:pPr>
            <w:r>
              <w:t>1</w:t>
            </w:r>
          </w:p>
          <w:p w:rsidR="00C15124" w:rsidRDefault="00C15124" w:rsidP="006B5DEB">
            <w:pPr>
              <w:spacing w:after="120"/>
              <w:jc w:val="center"/>
            </w:pPr>
            <w:r>
              <w:t>2</w:t>
            </w:r>
          </w:p>
          <w:p w:rsidR="00C15124" w:rsidRDefault="00C15124" w:rsidP="006B5DEB">
            <w:pPr>
              <w:spacing w:after="120"/>
              <w:jc w:val="center"/>
            </w:pPr>
            <w:r>
              <w:t>2</w:t>
            </w:r>
          </w:p>
          <w:p w:rsidR="00C15124" w:rsidRDefault="00C15124" w:rsidP="006B5DEB">
            <w:pPr>
              <w:spacing w:after="120"/>
              <w:jc w:val="center"/>
            </w:pPr>
            <w:r>
              <w:t>2</w:t>
            </w:r>
          </w:p>
          <w:p w:rsidR="00C15124" w:rsidRDefault="00C15124" w:rsidP="006B5DEB">
            <w:pPr>
              <w:spacing w:after="120"/>
              <w:jc w:val="center"/>
            </w:pPr>
            <w:r>
              <w:t>2</w:t>
            </w:r>
          </w:p>
          <w:p w:rsidR="00C15124" w:rsidRDefault="00C15124" w:rsidP="006B5DEB">
            <w:pPr>
              <w:spacing w:after="120"/>
              <w:jc w:val="center"/>
            </w:pPr>
            <w:r>
              <w:t>2</w:t>
            </w:r>
          </w:p>
          <w:p w:rsidR="00C15124" w:rsidRDefault="00C15124" w:rsidP="006B5DEB">
            <w:pPr>
              <w:spacing w:after="120"/>
              <w:jc w:val="center"/>
            </w:pPr>
            <w:r>
              <w:t>2</w:t>
            </w:r>
          </w:p>
          <w:p w:rsidR="00C15124" w:rsidRDefault="00C15124" w:rsidP="006B5DEB">
            <w:pPr>
              <w:spacing w:after="120"/>
              <w:jc w:val="center"/>
            </w:pPr>
            <w:r>
              <w:t>2</w:t>
            </w:r>
          </w:p>
          <w:p w:rsidR="00C15124" w:rsidRDefault="00C15124" w:rsidP="006B5DEB">
            <w:pPr>
              <w:spacing w:after="120"/>
              <w:jc w:val="center"/>
            </w:pPr>
            <w:r>
              <w:t>2</w:t>
            </w:r>
          </w:p>
          <w:p w:rsidR="00C15124" w:rsidRDefault="00C15124" w:rsidP="006B5DEB">
            <w:pPr>
              <w:spacing w:after="120"/>
              <w:jc w:val="center"/>
            </w:pPr>
            <w:r>
              <w:t>3</w:t>
            </w:r>
          </w:p>
        </w:tc>
        <w:tc>
          <w:tcPr>
            <w:tcW w:w="1170" w:type="dxa"/>
            <w:vAlign w:val="center"/>
          </w:tcPr>
          <w:p w:rsidR="00C15124" w:rsidRDefault="00C15124" w:rsidP="006B5DEB">
            <w:pPr>
              <w:spacing w:after="120"/>
              <w:jc w:val="center"/>
            </w:pPr>
            <w:r>
              <w:t>0</w:t>
            </w:r>
          </w:p>
          <w:p w:rsidR="00C15124" w:rsidRDefault="00C15124" w:rsidP="006B5DEB">
            <w:pPr>
              <w:spacing w:after="120"/>
              <w:jc w:val="center"/>
            </w:pPr>
            <w:r>
              <w:t>0</w:t>
            </w:r>
          </w:p>
          <w:p w:rsidR="00C15124" w:rsidRDefault="00C15124" w:rsidP="006B5DEB">
            <w:pPr>
              <w:spacing w:after="120"/>
              <w:jc w:val="center"/>
            </w:pPr>
            <w:r>
              <w:t>0</w:t>
            </w:r>
          </w:p>
          <w:p w:rsidR="00C15124" w:rsidRDefault="00C15124" w:rsidP="006B5DEB">
            <w:pPr>
              <w:spacing w:after="120"/>
              <w:jc w:val="center"/>
            </w:pPr>
            <w:r>
              <w:t>0</w:t>
            </w:r>
          </w:p>
          <w:p w:rsidR="00C15124" w:rsidRDefault="00C15124" w:rsidP="006B5DEB">
            <w:pPr>
              <w:spacing w:after="120"/>
              <w:jc w:val="center"/>
            </w:pPr>
            <w:r>
              <w:t>1</w:t>
            </w:r>
          </w:p>
          <w:p w:rsidR="00C15124" w:rsidRDefault="00C15124" w:rsidP="006B5DEB">
            <w:pPr>
              <w:spacing w:after="120"/>
              <w:jc w:val="center"/>
            </w:pPr>
            <w:r>
              <w:t>1</w:t>
            </w:r>
          </w:p>
          <w:p w:rsidR="00C15124" w:rsidRDefault="00C15124" w:rsidP="006B5DEB">
            <w:pPr>
              <w:spacing w:after="120"/>
              <w:jc w:val="center"/>
            </w:pPr>
            <w:r>
              <w:t>1</w:t>
            </w:r>
          </w:p>
          <w:p w:rsidR="00C15124" w:rsidRDefault="00C15124" w:rsidP="006B5DEB">
            <w:pPr>
              <w:spacing w:after="120"/>
              <w:jc w:val="center"/>
            </w:pPr>
            <w:r>
              <w:t>1</w:t>
            </w:r>
          </w:p>
          <w:p w:rsidR="00C15124" w:rsidRDefault="00C15124" w:rsidP="006B5DEB">
            <w:pPr>
              <w:spacing w:after="120"/>
              <w:jc w:val="center"/>
            </w:pPr>
            <w:r>
              <w:t>1</w:t>
            </w:r>
          </w:p>
          <w:p w:rsidR="00C15124" w:rsidRDefault="00C15124" w:rsidP="006B5DEB">
            <w:pPr>
              <w:spacing w:after="120"/>
              <w:jc w:val="center"/>
            </w:pPr>
            <w:r>
              <w:t>1</w:t>
            </w:r>
          </w:p>
          <w:p w:rsidR="00C15124" w:rsidRDefault="00C15124" w:rsidP="006B5DEB">
            <w:pPr>
              <w:spacing w:after="120"/>
              <w:jc w:val="center"/>
            </w:pPr>
            <w:r>
              <w:t>0</w:t>
            </w:r>
          </w:p>
        </w:tc>
        <w:tc>
          <w:tcPr>
            <w:tcW w:w="1260" w:type="dxa"/>
            <w:vAlign w:val="center"/>
          </w:tcPr>
          <w:p w:rsidR="00C15124" w:rsidRDefault="00C15124" w:rsidP="006B5DEB">
            <w:pPr>
              <w:spacing w:after="120"/>
              <w:jc w:val="center"/>
            </w:pPr>
            <w:r>
              <w:t>0</w:t>
            </w:r>
          </w:p>
          <w:p w:rsidR="00C15124" w:rsidRDefault="00C15124" w:rsidP="006B5DEB">
            <w:pPr>
              <w:spacing w:after="120"/>
              <w:jc w:val="center"/>
            </w:pPr>
            <w:r>
              <w:t>0</w:t>
            </w:r>
          </w:p>
          <w:p w:rsidR="00C15124" w:rsidRDefault="00C15124" w:rsidP="006B5DEB">
            <w:pPr>
              <w:spacing w:after="120"/>
              <w:jc w:val="center"/>
            </w:pPr>
            <w:r>
              <w:t>0</w:t>
            </w:r>
          </w:p>
          <w:p w:rsidR="00C15124" w:rsidRDefault="00C15124" w:rsidP="006B5DEB">
            <w:pPr>
              <w:spacing w:after="120"/>
              <w:jc w:val="center"/>
            </w:pPr>
            <w:r>
              <w:t>0</w:t>
            </w:r>
          </w:p>
          <w:p w:rsidR="00C15124" w:rsidRDefault="00C15124" w:rsidP="006B5DEB">
            <w:pPr>
              <w:spacing w:after="120"/>
              <w:jc w:val="center"/>
            </w:pPr>
            <w:r>
              <w:t>1</w:t>
            </w:r>
          </w:p>
          <w:p w:rsidR="00C15124" w:rsidRDefault="00C15124" w:rsidP="006B5DEB">
            <w:pPr>
              <w:spacing w:after="120"/>
              <w:jc w:val="center"/>
            </w:pPr>
            <w:r>
              <w:t>1</w:t>
            </w:r>
          </w:p>
          <w:p w:rsidR="00C15124" w:rsidRDefault="00C15124" w:rsidP="006B5DEB">
            <w:pPr>
              <w:spacing w:after="120"/>
              <w:jc w:val="center"/>
            </w:pPr>
            <w:r>
              <w:t>0</w:t>
            </w:r>
          </w:p>
          <w:p w:rsidR="00C15124" w:rsidRDefault="00C15124" w:rsidP="006B5DEB">
            <w:pPr>
              <w:spacing w:after="120"/>
              <w:jc w:val="center"/>
            </w:pPr>
            <w:r>
              <w:t>0</w:t>
            </w:r>
          </w:p>
          <w:p w:rsidR="00C15124" w:rsidRDefault="00C15124" w:rsidP="006B5DEB">
            <w:pPr>
              <w:spacing w:after="120"/>
              <w:jc w:val="center"/>
            </w:pPr>
            <w:r>
              <w:t>-1</w:t>
            </w:r>
          </w:p>
          <w:p w:rsidR="00C15124" w:rsidRDefault="00C15124" w:rsidP="006B5DEB">
            <w:pPr>
              <w:spacing w:after="120"/>
              <w:jc w:val="center"/>
            </w:pPr>
            <w:r>
              <w:t>-1</w:t>
            </w:r>
          </w:p>
          <w:p w:rsidR="00C15124" w:rsidRDefault="00C15124" w:rsidP="006B5DEB">
            <w:pPr>
              <w:spacing w:after="120"/>
              <w:jc w:val="center"/>
            </w:pPr>
            <w:r>
              <w:t>0</w:t>
            </w:r>
          </w:p>
        </w:tc>
        <w:tc>
          <w:tcPr>
            <w:tcW w:w="630" w:type="dxa"/>
            <w:vAlign w:val="center"/>
          </w:tcPr>
          <w:p w:rsidR="00C15124" w:rsidRDefault="00C15124" w:rsidP="006B5DEB">
            <w:pPr>
              <w:spacing w:after="120"/>
              <w:jc w:val="center"/>
            </w:pPr>
            <w:r>
              <w:t>½</w:t>
            </w:r>
          </w:p>
          <w:p w:rsidR="00C15124" w:rsidRDefault="00C15124" w:rsidP="006B5DEB">
            <w:pPr>
              <w:spacing w:after="120"/>
              <w:jc w:val="center"/>
            </w:pPr>
            <w:r>
              <w:t>-½</w:t>
            </w:r>
          </w:p>
          <w:p w:rsidR="00C15124" w:rsidRDefault="00C15124" w:rsidP="006B5DEB">
            <w:pPr>
              <w:spacing w:after="120"/>
              <w:jc w:val="center"/>
            </w:pPr>
            <w:r>
              <w:t>½</w:t>
            </w:r>
          </w:p>
          <w:p w:rsidR="00C15124" w:rsidRDefault="00C15124" w:rsidP="006B5DEB">
            <w:pPr>
              <w:spacing w:after="120"/>
              <w:jc w:val="center"/>
            </w:pPr>
            <w:r>
              <w:t>-½</w:t>
            </w:r>
          </w:p>
          <w:p w:rsidR="00C15124" w:rsidRDefault="00C15124" w:rsidP="006B5DEB">
            <w:pPr>
              <w:spacing w:after="120"/>
              <w:jc w:val="center"/>
            </w:pPr>
            <w:r>
              <w:t>½</w:t>
            </w:r>
          </w:p>
          <w:p w:rsidR="00C15124" w:rsidRDefault="00C15124" w:rsidP="006B5DEB">
            <w:pPr>
              <w:spacing w:after="120"/>
              <w:jc w:val="center"/>
            </w:pPr>
            <w:r>
              <w:t>-½</w:t>
            </w:r>
          </w:p>
          <w:p w:rsidR="00C15124" w:rsidRDefault="00C15124" w:rsidP="006B5DEB">
            <w:pPr>
              <w:spacing w:after="120"/>
              <w:jc w:val="center"/>
            </w:pPr>
            <w:r>
              <w:t>½</w:t>
            </w:r>
          </w:p>
          <w:p w:rsidR="00C15124" w:rsidRDefault="00C15124" w:rsidP="006B5DEB">
            <w:pPr>
              <w:spacing w:after="120"/>
              <w:jc w:val="center"/>
            </w:pPr>
            <w:r>
              <w:t>-½</w:t>
            </w:r>
          </w:p>
          <w:p w:rsidR="00C15124" w:rsidRDefault="00C15124" w:rsidP="006B5DEB">
            <w:pPr>
              <w:spacing w:after="120"/>
              <w:jc w:val="center"/>
            </w:pPr>
            <w:r>
              <w:t>½</w:t>
            </w:r>
          </w:p>
          <w:p w:rsidR="00C15124" w:rsidRDefault="00C15124" w:rsidP="006B5DEB">
            <w:pPr>
              <w:spacing w:after="120"/>
              <w:jc w:val="center"/>
            </w:pPr>
            <w:r>
              <w:t>-½</w:t>
            </w:r>
          </w:p>
          <w:p w:rsidR="00C15124" w:rsidRDefault="00C15124" w:rsidP="006B5DEB">
            <w:pPr>
              <w:spacing w:after="120"/>
              <w:jc w:val="center"/>
            </w:pPr>
            <w:r>
              <w:t>½</w:t>
            </w:r>
          </w:p>
        </w:tc>
        <w:tc>
          <w:tcPr>
            <w:tcW w:w="1350" w:type="dxa"/>
          </w:tcPr>
          <w:p w:rsidR="00C15124" w:rsidRDefault="001745EC" w:rsidP="00AF311D">
            <w:pPr>
              <w:jc w:val="center"/>
            </w:pPr>
            <w:r w:rsidRPr="001745EC">
              <w:rPr>
                <w:position w:val="-12"/>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5pt;height:19.15pt" o:ole="">
                  <v:imagedata r:id="rId23" o:title=""/>
                </v:shape>
                <o:OLEObject Type="Embed" ProgID="Equation.DSMT4" ShapeID="_x0000_i1025" DrawAspect="Content" ObjectID="_1525684971" r:id="rId24"/>
              </w:object>
            </w:r>
            <w:r w:rsidR="00C15124">
              <w:t xml:space="preserve"> </w:t>
            </w:r>
          </w:p>
          <w:p w:rsidR="00C15124" w:rsidRDefault="001745EC" w:rsidP="00AF311D">
            <w:pPr>
              <w:jc w:val="center"/>
            </w:pPr>
            <w:r w:rsidRPr="001745EC">
              <w:rPr>
                <w:position w:val="-12"/>
              </w:rPr>
              <w:object w:dxaOrig="360" w:dyaOrig="380">
                <v:shape id="_x0000_i1026" type="#_x0000_t75" style="width:18pt;height:19.15pt" o:ole="">
                  <v:imagedata r:id="rId25" o:title=""/>
                </v:shape>
                <o:OLEObject Type="Embed" ProgID="Equation.DSMT4" ShapeID="_x0000_i1026" DrawAspect="Content" ObjectID="_1525684972" r:id="rId26"/>
              </w:object>
            </w:r>
          </w:p>
          <w:p w:rsidR="00C15124" w:rsidRDefault="001745EC" w:rsidP="00AF311D">
            <w:pPr>
              <w:jc w:val="center"/>
            </w:pPr>
            <w:r w:rsidRPr="001745EC">
              <w:rPr>
                <w:position w:val="-12"/>
              </w:rPr>
              <w:object w:dxaOrig="400" w:dyaOrig="380">
                <v:shape id="_x0000_i1027" type="#_x0000_t75" style="width:20.3pt;height:19.15pt" o:ole="">
                  <v:imagedata r:id="rId27" o:title=""/>
                </v:shape>
                <o:OLEObject Type="Embed" ProgID="Equation.DSMT4" ShapeID="_x0000_i1027" DrawAspect="Content" ObjectID="_1525684973" r:id="rId28"/>
              </w:object>
            </w:r>
          </w:p>
          <w:p w:rsidR="00C15124" w:rsidRDefault="001745EC" w:rsidP="00AF311D">
            <w:pPr>
              <w:jc w:val="center"/>
            </w:pPr>
            <w:r w:rsidRPr="001745EC">
              <w:rPr>
                <w:position w:val="-12"/>
              </w:rPr>
              <w:object w:dxaOrig="400" w:dyaOrig="380">
                <v:shape id="_x0000_i1028" type="#_x0000_t75" style="width:20.3pt;height:19.15pt" o:ole="">
                  <v:imagedata r:id="rId29" o:title=""/>
                </v:shape>
                <o:OLEObject Type="Embed" ProgID="Equation.DSMT4" ShapeID="_x0000_i1028" DrawAspect="Content" ObjectID="_1525684974" r:id="rId30"/>
              </w:object>
            </w:r>
          </w:p>
          <w:p w:rsidR="00C15124" w:rsidRDefault="001745EC" w:rsidP="00AF311D">
            <w:pPr>
              <w:jc w:val="center"/>
            </w:pPr>
            <w:r w:rsidRPr="001745EC">
              <w:rPr>
                <w:position w:val="-12"/>
              </w:rPr>
              <w:object w:dxaOrig="420" w:dyaOrig="380">
                <v:shape id="_x0000_i1029" type="#_x0000_t75" style="width:21.5pt;height:19.15pt" o:ole="">
                  <v:imagedata r:id="rId31" o:title=""/>
                </v:shape>
                <o:OLEObject Type="Embed" ProgID="Equation.DSMT4" ShapeID="_x0000_i1029" DrawAspect="Content" ObjectID="_1525684975" r:id="rId32"/>
              </w:object>
            </w:r>
          </w:p>
          <w:p w:rsidR="001745EC" w:rsidRDefault="001745EC" w:rsidP="00AF311D">
            <w:pPr>
              <w:jc w:val="center"/>
            </w:pPr>
            <w:r w:rsidRPr="001745EC">
              <w:rPr>
                <w:position w:val="-14"/>
              </w:rPr>
              <w:object w:dxaOrig="420" w:dyaOrig="400">
                <v:shape id="_x0000_i1030" type="#_x0000_t75" style="width:21.5pt;height:20.3pt" o:ole="">
                  <v:imagedata r:id="rId33" o:title=""/>
                </v:shape>
                <o:OLEObject Type="Embed" ProgID="Equation.DSMT4" ShapeID="_x0000_i1030" DrawAspect="Content" ObjectID="_1525684976" r:id="rId34"/>
              </w:object>
            </w:r>
          </w:p>
          <w:p w:rsidR="00C15124" w:rsidRDefault="001745EC" w:rsidP="00AF311D">
            <w:pPr>
              <w:jc w:val="center"/>
            </w:pPr>
            <w:r w:rsidRPr="001745EC">
              <w:rPr>
                <w:position w:val="-12"/>
              </w:rPr>
              <w:object w:dxaOrig="420" w:dyaOrig="380">
                <v:shape id="_x0000_i1031" type="#_x0000_t75" style="width:21.5pt;height:19.15pt" o:ole="">
                  <v:imagedata r:id="rId35" o:title=""/>
                </v:shape>
                <o:OLEObject Type="Embed" ProgID="Equation.DSMT4" ShapeID="_x0000_i1031" DrawAspect="Content" ObjectID="_1525684977" r:id="rId36"/>
              </w:object>
            </w:r>
          </w:p>
          <w:p w:rsidR="00C15124" w:rsidRDefault="001745EC" w:rsidP="00AF311D">
            <w:pPr>
              <w:jc w:val="center"/>
            </w:pPr>
            <w:r w:rsidRPr="001745EC">
              <w:rPr>
                <w:position w:val="-12"/>
              </w:rPr>
              <w:object w:dxaOrig="420" w:dyaOrig="380">
                <v:shape id="_x0000_i1032" type="#_x0000_t75" style="width:21.5pt;height:19.15pt" o:ole="">
                  <v:imagedata r:id="rId37" o:title=""/>
                </v:shape>
                <o:OLEObject Type="Embed" ProgID="Equation.DSMT4" ShapeID="_x0000_i1032" DrawAspect="Content" ObjectID="_1525684978" r:id="rId38"/>
              </w:object>
            </w:r>
          </w:p>
          <w:p w:rsidR="00C15124" w:rsidRDefault="001745EC" w:rsidP="00AF311D">
            <w:pPr>
              <w:jc w:val="center"/>
            </w:pPr>
            <w:r w:rsidRPr="001745EC">
              <w:rPr>
                <w:position w:val="-14"/>
              </w:rPr>
              <w:object w:dxaOrig="420" w:dyaOrig="400">
                <v:shape id="_x0000_i1033" type="#_x0000_t75" style="width:21.5pt;height:20.3pt" o:ole="">
                  <v:imagedata r:id="rId39" o:title=""/>
                </v:shape>
                <o:OLEObject Type="Embed" ProgID="Equation.DSMT4" ShapeID="_x0000_i1033" DrawAspect="Content" ObjectID="_1525684979" r:id="rId40"/>
              </w:object>
            </w:r>
          </w:p>
          <w:p w:rsidR="00C15124" w:rsidRDefault="001745EC" w:rsidP="00AF311D">
            <w:pPr>
              <w:jc w:val="center"/>
            </w:pPr>
            <w:r w:rsidRPr="001745EC">
              <w:rPr>
                <w:position w:val="-12"/>
              </w:rPr>
              <w:object w:dxaOrig="420" w:dyaOrig="380">
                <v:shape id="_x0000_i1034" type="#_x0000_t75" style="width:21.5pt;height:19.15pt" o:ole="">
                  <v:imagedata r:id="rId41" o:title=""/>
                </v:shape>
                <o:OLEObject Type="Embed" ProgID="Equation.DSMT4" ShapeID="_x0000_i1034" DrawAspect="Content" ObjectID="_1525684980" r:id="rId42"/>
              </w:object>
            </w:r>
          </w:p>
          <w:p w:rsidR="00C15124" w:rsidRPr="00C15124" w:rsidRDefault="001745EC" w:rsidP="00AF311D">
            <w:pPr>
              <w:jc w:val="center"/>
            </w:pPr>
            <w:r w:rsidRPr="001745EC">
              <w:rPr>
                <w:position w:val="-12"/>
              </w:rPr>
              <w:object w:dxaOrig="400" w:dyaOrig="380">
                <v:shape id="_x0000_i1035" type="#_x0000_t75" style="width:20.3pt;height:19.15pt" o:ole="">
                  <v:imagedata r:id="rId43" o:title=""/>
                </v:shape>
                <o:OLEObject Type="Embed" ProgID="Equation.DSMT4" ShapeID="_x0000_i1035" DrawAspect="Content" ObjectID="_1525684981" r:id="rId44"/>
              </w:object>
            </w:r>
          </w:p>
        </w:tc>
      </w:tr>
    </w:tbl>
    <w:p w:rsidR="00660970" w:rsidRDefault="00660970" w:rsidP="00660970">
      <w:r>
        <w:t xml:space="preserve">The </w:t>
      </w:r>
      <w:r w:rsidR="00EE314C">
        <w:t xml:space="preserve">overall </w:t>
      </w:r>
      <w:r>
        <w:t xml:space="preserve">electron structure for sodium is </w:t>
      </w:r>
      <w:r w:rsidR="00EE314C">
        <w:t xml:space="preserve">written as </w:t>
      </w:r>
      <w:r w:rsidR="00EE314C" w:rsidRPr="00EE314C">
        <w:rPr>
          <w:position w:val="-10"/>
        </w:rPr>
        <w:object w:dxaOrig="1420" w:dyaOrig="360">
          <v:shape id="_x0000_i1036" type="#_x0000_t75" style="width:70.85pt;height:18pt" o:ole="">
            <v:imagedata r:id="rId45" o:title=""/>
          </v:shape>
          <o:OLEObject Type="Embed" ProgID="Equation.DSMT4" ShapeID="_x0000_i1036" DrawAspect="Content" ObjectID="_1525684982" r:id="rId46"/>
        </w:object>
      </w:r>
      <w:r w:rsidR="00EE314C">
        <w:t xml:space="preserve">.  To visualise the electrons in this atom requires a small spherical shape near the nucleus, with a larger spherical shape along with 3 figure eight shapes in the x, y and z orientations, </w:t>
      </w:r>
      <w:r w:rsidR="00536F45">
        <w:t>with a final electron in a larger spherical shape enveloping the other electron distributions.</w:t>
      </w:r>
    </w:p>
    <w:p w:rsidR="006B3AC2" w:rsidRDefault="006B3AC2" w:rsidP="00660970"/>
    <w:p w:rsidR="00536F45" w:rsidRDefault="00536F45" w:rsidP="00641824">
      <w:pPr>
        <w:pStyle w:val="Heading1"/>
      </w:pPr>
      <w:r>
        <w:t>Electron orbital patterns and chemical periodicity</w:t>
      </w:r>
    </w:p>
    <w:p w:rsidR="00536F45" w:rsidRDefault="00536F45" w:rsidP="00536F45">
      <w:r w:rsidRPr="00536F45">
        <w:t>The relatively simple emission spectrum of hydrogen, and the excell</w:t>
      </w:r>
      <w:r>
        <w:t>ent</w:t>
      </w:r>
      <w:r w:rsidRPr="00536F45">
        <w:t xml:space="preserve"> agreement of the calculated energy levels with that spectrum, are </w:t>
      </w:r>
      <w:r>
        <w:t>due</w:t>
      </w:r>
      <w:r w:rsidRPr="00536F45">
        <w:t xml:space="preserve"> to the electrical simplicity of this system with one electron and </w:t>
      </w:r>
      <w:r>
        <w:t xml:space="preserve">one </w:t>
      </w:r>
      <w:r w:rsidRPr="00536F45">
        <w:t xml:space="preserve">proton. </w:t>
      </w:r>
      <w:r w:rsidR="00641824">
        <w:t xml:space="preserve"> </w:t>
      </w:r>
      <w:r w:rsidRPr="00536F45">
        <w:t xml:space="preserve">As soon as more than one electron is present in an atom, </w:t>
      </w:r>
      <w:r>
        <w:t xml:space="preserve">the </w:t>
      </w:r>
      <w:r w:rsidRPr="00536F45">
        <w:t>observed emission spectrum of such an atom is more complex. Acco</w:t>
      </w:r>
      <w:r>
        <w:t>rd</w:t>
      </w:r>
      <w:r w:rsidRPr="00536F45">
        <w:t>ingly, as we proceed through the periodic table, we find that the c</w:t>
      </w:r>
      <w:r>
        <w:t>om</w:t>
      </w:r>
      <w:r w:rsidRPr="00536F45">
        <w:softHyphen/>
        <w:t xml:space="preserve">plexity of atomic emission spectra increases as the number </w:t>
      </w:r>
      <w:r>
        <w:t xml:space="preserve">of electrons in </w:t>
      </w:r>
      <w:r w:rsidRPr="00536F45">
        <w:t>the emitting atoms increases. With many electrons in an atom be</w:t>
      </w:r>
      <w:r>
        <w:t>ing</w:t>
      </w:r>
      <w:r w:rsidRPr="00536F45">
        <w:t xml:space="preserve"> excited to emit energy, there results a very intricate and difficult</w:t>
      </w:r>
      <w:r>
        <w:t>-to-</w:t>
      </w:r>
      <w:r w:rsidRPr="00536F45">
        <w:softHyphen/>
        <w:t>interpret overlapping of spectral emission lines. Moreover, theore</w:t>
      </w:r>
      <w:r>
        <w:t>tical</w:t>
      </w:r>
      <w:r w:rsidRPr="00536F45">
        <w:t xml:space="preserve"> considerations of many-electr</w:t>
      </w:r>
      <w:r>
        <w:t>on atoms become greatly more complicated.</w:t>
      </w:r>
    </w:p>
    <w:p w:rsidR="00536F45" w:rsidRPr="00536F45" w:rsidRDefault="00536F45" w:rsidP="00536F45"/>
    <w:p w:rsidR="006B3AC2" w:rsidRDefault="00536F45" w:rsidP="00536F45">
      <w:r w:rsidRPr="00536F45">
        <w:t>In the wave equation leading to the quantum mecha</w:t>
      </w:r>
      <w:r>
        <w:t>nical</w:t>
      </w:r>
      <w:r w:rsidRPr="00536F45">
        <w:t xml:space="preserve"> model, there appears an electrical potential energy term. </w:t>
      </w:r>
      <w:r w:rsidR="00641824">
        <w:t xml:space="preserve"> </w:t>
      </w:r>
      <w:r w:rsidRPr="00536F45">
        <w:t xml:space="preserve">For the </w:t>
      </w:r>
      <w:r>
        <w:t>hy</w:t>
      </w:r>
      <w:r w:rsidRPr="00536F45">
        <w:t>drogen atom with its one electron and one proton, that term is kno</w:t>
      </w:r>
      <w:r>
        <w:t xml:space="preserve">wn. </w:t>
      </w:r>
      <w:r w:rsidRPr="00536F45">
        <w:t xml:space="preserve"> For atoms with many electrons and many protons, the potential en</w:t>
      </w:r>
      <w:r>
        <w:t>ergy</w:t>
      </w:r>
      <w:r w:rsidRPr="00536F45">
        <w:t xml:space="preserve"> term can only be approximated. </w:t>
      </w:r>
      <w:r w:rsidR="00641824">
        <w:t xml:space="preserve"> </w:t>
      </w:r>
      <w:r w:rsidRPr="00536F45">
        <w:t xml:space="preserve">Using approximations, then, in the solution of the </w:t>
      </w:r>
      <w:r w:rsidR="007F51C0">
        <w:t xml:space="preserve">Schrödinger </w:t>
      </w:r>
      <w:r w:rsidRPr="00536F45">
        <w:t>wave equation for many-electron atoms, theoretical scientists ha</w:t>
      </w:r>
      <w:r>
        <w:t>ve de</w:t>
      </w:r>
      <w:r w:rsidRPr="00536F45">
        <w:t>termined the best approximations of orbital patterns for such a</w:t>
      </w:r>
      <w:r w:rsidRPr="00536F45">
        <w:softHyphen/>
      </w:r>
      <w:r>
        <w:t xml:space="preserve">toms.  </w:t>
      </w:r>
      <w:r w:rsidR="00A72CCB">
        <w:t>The diagram below</w:t>
      </w:r>
      <w:r w:rsidRPr="00536F45">
        <w:t xml:space="preserve"> qualitatively shows the </w:t>
      </w:r>
      <w:r w:rsidRPr="007F51C0">
        <w:rPr>
          <w:u w:val="single"/>
        </w:rPr>
        <w:t>calculated</w:t>
      </w:r>
      <w:r w:rsidRPr="00536F45">
        <w:t xml:space="preserve"> orbital pattern </w:t>
      </w:r>
      <w:r w:rsidR="007F51C0">
        <w:t>for a</w:t>
      </w:r>
      <w:r w:rsidRPr="00536F45">
        <w:t xml:space="preserve"> many-electron atom based on the quantum mechanical treat</w:t>
      </w:r>
      <w:r w:rsidR="007F51C0">
        <w:t xml:space="preserve">ment. </w:t>
      </w:r>
    </w:p>
    <w:p w:rsidR="00536F45" w:rsidRPr="00536F45" w:rsidRDefault="006B3AC2" w:rsidP="00536F45">
      <w:r>
        <w:br w:type="page"/>
      </w:r>
    </w:p>
    <w:p w:rsidR="00536F45" w:rsidRDefault="00961F67" w:rsidP="00536F45">
      <w:r>
        <w:rPr>
          <w:noProof/>
          <w:lang w:val="en-US"/>
        </w:rPr>
        <w:lastRenderedPageBreak/>
        <w:pict>
          <v:group id="_x0000_s1125" style="position:absolute;margin-left:38.05pt;margin-top:-20pt;width:362.65pt;height:387.3pt;z-index:251666944" coordorigin="1264,5314" coordsize="7253,7746">
            <v:shape id="_x0000_s1085" type="#_x0000_t75" style="position:absolute;left:1323;top:12562;width:515;height:258">
              <v:imagedata r:id="rId47" o:title=""/>
            </v:shape>
            <v:shape id="_x0000_s1086" type="#_x0000_t75" style="position:absolute;left:1264;top:10632;width:574;height:258">
              <v:imagedata r:id="rId48" o:title=""/>
            </v:shape>
            <v:shape id="_x0000_s1087" type="#_x0000_t75" style="position:absolute;left:1264;top:9452;width:574;height:277">
              <v:imagedata r:id="rId49" o:title=""/>
            </v:shape>
            <v:shape id="_x0000_s1088" type="#_x0000_t75" style="position:absolute;left:1264;top:8530;width:574;height:258">
              <v:imagedata r:id="rId50" o:title=""/>
            </v:shape>
            <v:shape id="_x0000_s1089" type="#_x0000_t75" style="position:absolute;left:1264;top:7804;width:574;height:277">
              <v:imagedata r:id="rId51" o:title=""/>
            </v:shape>
            <v:shape id="_x0000_s1090" type="#_x0000_t75" style="position:absolute;left:1264;top:7131;width:574;height:277">
              <v:imagedata r:id="rId52" o:title=""/>
            </v:shape>
            <v:shape id="_x0000_s1091" type="#_x0000_t75" style="position:absolute;left:1264;top:6509;width:574;height:258">
              <v:imagedata r:id="rId53" o:title=""/>
            </v:shape>
            <v:shape id="_x0000_s1092" type="#_x0000_t75" style="position:absolute;left:2007;top:12720;width:281;height:340">
              <v:imagedata r:id="rId54" o:title=""/>
            </v:shape>
            <v:shape id="_x0000_s1093" type="#_x0000_t75" style="position:absolute;left:2007;top:10818;width:322;height:340">
              <v:imagedata r:id="rId55" o:title=""/>
            </v:shape>
            <v:shape id="_x0000_s1094" type="#_x0000_t75" style="position:absolute;left:2007;top:9634;width:322;height:340">
              <v:imagedata r:id="rId56" o:title=""/>
            </v:shape>
            <v:shape id="_x0000_s1095" type="#_x0000_t75" style="position:absolute;left:2007;top:8599;width:322;height:340">
              <v:imagedata r:id="rId57" o:title=""/>
            </v:shape>
            <v:shape id="_x0000_s1096" type="#_x0000_t75" style="position:absolute;left:2007;top:7955;width:322;height:340">
              <v:imagedata r:id="rId58" o:title=""/>
            </v:shape>
            <v:shape id="_x0000_s1097" type="#_x0000_t75" style="position:absolute;left:2007;top:7283;width:322;height:340">
              <v:imagedata r:id="rId59" o:title=""/>
            </v:shape>
            <v:shape id="_x0000_s1098" type="#_x0000_t75" style="position:absolute;left:2007;top:6655;width:322;height:340">
              <v:imagedata r:id="rId60" o:title=""/>
            </v:shape>
            <v:shape id="_x0000_s1099" type="#_x0000_t75" style="position:absolute;left:2388;top:10478;width:906;height:380">
              <v:imagedata r:id="rId61" o:title=""/>
            </v:shape>
            <v:shape id="_x0000_s1100" type="#_x0000_t75" style="position:absolute;left:2388;top:9349;width:906;height:380">
              <v:imagedata r:id="rId62" o:title=""/>
            </v:shape>
            <v:shape id="_x0000_s1101" type="#_x0000_t75" style="position:absolute;left:2388;top:8295;width:926;height:380">
              <v:imagedata r:id="rId63" o:title=""/>
            </v:shape>
            <v:shape id="_x0000_s1102" type="#_x0000_t75" style="position:absolute;left:2388;top:7623;width:906;height:380">
              <v:imagedata r:id="rId64" o:title=""/>
            </v:shape>
            <v:shape id="_x0000_s1103" type="#_x0000_t75" style="position:absolute;left:2388;top:6903;width:926;height:380">
              <v:imagedata r:id="rId65" o:title=""/>
            </v:shape>
            <v:shape id="_x0000_s1104" type="#_x0000_t75" style="position:absolute;left:2388;top:6275;width:906;height:380">
              <v:imagedata r:id="rId66" o:title=""/>
            </v:shape>
            <v:shape id="_x0000_s1105" type="#_x0000_t75" style="position:absolute;left:3471;top:8408;width:1470;height:380">
              <v:imagedata r:id="rId67" o:title=""/>
            </v:shape>
            <v:shape id="_x0000_s1106" type="#_x0000_t75" style="position:absolute;left:3471;top:7701;width:1511;height:380">
              <v:imagedata r:id="rId68" o:title=""/>
            </v:shape>
            <v:shape id="_x0000_s1107" type="#_x0000_t75" style="position:absolute;left:3471;top:6995;width:1470;height:380">
              <v:imagedata r:id="rId69" o:title=""/>
            </v:shape>
            <v:shape id="_x0000_s1108" type="#_x0000_t75" style="position:absolute;left:3471;top:6387;width:1490;height:380">
              <v:imagedata r:id="rId70" o:title=""/>
            </v:shape>
            <v:shape id="_x0000_s1109" type="#_x0000_t75" style="position:absolute;left:5181;top:7131;width:1913;height:380">
              <v:imagedata r:id="rId71" o:title=""/>
            </v:shape>
            <v:shape id="_x0000_s1110" type="#_x0000_t75" style="position:absolute;left:5181;top:6523;width:1853;height:380">
              <v:imagedata r:id="rId72" o:title=""/>
            </v:shape>
            <v:shapetype id="_x0000_t202" coordsize="21600,21600" o:spt="202" path="m,l,21600r21600,l21600,xe">
              <v:stroke joinstyle="miter"/>
              <v:path gradientshapeok="t" o:connecttype="rect"/>
            </v:shapetype>
            <v:shape id="_x0000_s1111" type="#_x0000_t202" style="position:absolute;left:6755;top:5314;width:1686;height:1073" filled="f" stroked="f">
              <v:textbox>
                <w:txbxContent>
                  <w:p w:rsidR="00641824" w:rsidRDefault="00641824" w:rsidP="00641824">
                    <w:pPr>
                      <w:jc w:val="center"/>
                    </w:pPr>
                    <w:r>
                      <w:t>Maximum electron population</w:t>
                    </w:r>
                  </w:p>
                </w:txbxContent>
              </v:textbox>
            </v:shape>
            <v:shape id="_x0000_s1112" type="#_x0000_t202" style="position:absolute;left:6755;top:6210;width:1686;height:445" filled="f" stroked="f">
              <v:textbox>
                <w:txbxContent>
                  <w:p w:rsidR="00641824" w:rsidRDefault="00641824" w:rsidP="00641824">
                    <w:pPr>
                      <w:jc w:val="center"/>
                    </w:pPr>
                    <w:r>
                      <w:t>32</w:t>
                    </w:r>
                  </w:p>
                </w:txbxContent>
              </v:textbox>
            </v:shape>
            <v:shape id="_x0000_s1113" type="#_x0000_t202" style="position:absolute;left:6755;top:6895;width:1686;height:445" filled="f" stroked="f">
              <v:textbox>
                <w:txbxContent>
                  <w:p w:rsidR="00641824" w:rsidRDefault="00641824" w:rsidP="00641824">
                    <w:pPr>
                      <w:jc w:val="center"/>
                    </w:pPr>
                    <w:r>
                      <w:t>32</w:t>
                    </w:r>
                  </w:p>
                </w:txbxContent>
              </v:textbox>
            </v:shape>
            <v:shape id="_x0000_s1114" type="#_x0000_t202" style="position:absolute;left:6755;top:7623;width:1686;height:445" filled="f" stroked="f">
              <v:textbox>
                <w:txbxContent>
                  <w:p w:rsidR="00641824" w:rsidRDefault="00641824" w:rsidP="00641824">
                    <w:pPr>
                      <w:jc w:val="center"/>
                    </w:pPr>
                    <w:r>
                      <w:t>18</w:t>
                    </w:r>
                  </w:p>
                </w:txbxContent>
              </v:textbox>
            </v:shape>
            <v:shape id="_x0000_s1115" type="#_x0000_t202" style="position:absolute;left:6755;top:8408;width:1686;height:445" filled="f" stroked="f">
              <v:textbox>
                <w:txbxContent>
                  <w:p w:rsidR="00641824" w:rsidRDefault="00641824" w:rsidP="00641824">
                    <w:pPr>
                      <w:jc w:val="center"/>
                    </w:pPr>
                    <w:r>
                      <w:t>18</w:t>
                    </w:r>
                  </w:p>
                </w:txbxContent>
              </v:textbox>
            </v:shape>
            <v:shape id="_x0000_s1116" type="#_x0000_t202" style="position:absolute;left:6755;top:9349;width:1686;height:445" filled="f" stroked="f">
              <v:textbox>
                <w:txbxContent>
                  <w:p w:rsidR="00641824" w:rsidRDefault="00641824" w:rsidP="00641824">
                    <w:pPr>
                      <w:jc w:val="center"/>
                    </w:pPr>
                    <w:r>
                      <w:t>8</w:t>
                    </w:r>
                  </w:p>
                </w:txbxContent>
              </v:textbox>
            </v:shape>
            <v:shape id="_x0000_s1117" type="#_x0000_t202" style="position:absolute;left:6755;top:10445;width:1686;height:445" filled="f" stroked="f">
              <v:textbox>
                <w:txbxContent>
                  <w:p w:rsidR="00641824" w:rsidRDefault="00641824" w:rsidP="00641824">
                    <w:pPr>
                      <w:jc w:val="center"/>
                    </w:pPr>
                    <w:r>
                      <w:t>8</w:t>
                    </w:r>
                  </w:p>
                </w:txbxContent>
              </v:textbox>
            </v:shape>
            <v:shape id="_x0000_s1118" type="#_x0000_t202" style="position:absolute;left:6831;top:12474;width:1686;height:445" filled="f" stroked="f">
              <v:textbox>
                <w:txbxContent>
                  <w:p w:rsidR="00641824" w:rsidRDefault="00641824" w:rsidP="00641824">
                    <w:pPr>
                      <w:jc w:val="center"/>
                    </w:pPr>
                    <w:r>
                      <w:t>2</w:t>
                    </w:r>
                  </w:p>
                </w:txbxContent>
              </v:textbox>
            </v:shape>
            <w10:wrap side="left"/>
          </v:group>
          <o:OLEObject Type="Embed" ProgID="Equation.DSMT4" ShapeID="_x0000_s1085" DrawAspect="Content" ObjectID="_1525684983" r:id="rId73"/>
          <o:OLEObject Type="Embed" ProgID="Equation.DSMT4" ShapeID="_x0000_s1086" DrawAspect="Content" ObjectID="_1525684984" r:id="rId74"/>
          <o:OLEObject Type="Embed" ProgID="Equation.DSMT4" ShapeID="_x0000_s1087" DrawAspect="Content" ObjectID="_1525684985" r:id="rId75"/>
          <o:OLEObject Type="Embed" ProgID="Equation.DSMT4" ShapeID="_x0000_s1088" DrawAspect="Content" ObjectID="_1525684986" r:id="rId76"/>
          <o:OLEObject Type="Embed" ProgID="Equation.DSMT4" ShapeID="_x0000_s1089" DrawAspect="Content" ObjectID="_1525684987" r:id="rId77"/>
          <o:OLEObject Type="Embed" ProgID="Equation.DSMT4" ShapeID="_x0000_s1090" DrawAspect="Content" ObjectID="_1525684988" r:id="rId78"/>
          <o:OLEObject Type="Embed" ProgID="Equation.DSMT4" ShapeID="_x0000_s1091" DrawAspect="Content" ObjectID="_1525684989" r:id="rId79"/>
          <o:OLEObject Type="Embed" ProgID="Equation.DSMT4" ShapeID="_x0000_s1092" DrawAspect="Content" ObjectID="_1525684990" r:id="rId80"/>
          <o:OLEObject Type="Embed" ProgID="Equation.DSMT4" ShapeID="_x0000_s1093" DrawAspect="Content" ObjectID="_1525684991" r:id="rId81"/>
          <o:OLEObject Type="Embed" ProgID="Equation.DSMT4" ShapeID="_x0000_s1094" DrawAspect="Content" ObjectID="_1525684992" r:id="rId82"/>
          <o:OLEObject Type="Embed" ProgID="Equation.DSMT4" ShapeID="_x0000_s1095" DrawAspect="Content" ObjectID="_1525684993" r:id="rId83"/>
          <o:OLEObject Type="Embed" ProgID="Equation.DSMT4" ShapeID="_x0000_s1096" DrawAspect="Content" ObjectID="_1525684994" r:id="rId84"/>
          <o:OLEObject Type="Embed" ProgID="Equation.DSMT4" ShapeID="_x0000_s1097" DrawAspect="Content" ObjectID="_1525684995" r:id="rId85"/>
          <o:OLEObject Type="Embed" ProgID="Equation.DSMT4" ShapeID="_x0000_s1098" DrawAspect="Content" ObjectID="_1525684996" r:id="rId86"/>
          <o:OLEObject Type="Embed" ProgID="Equation.DSMT4" ShapeID="_x0000_s1099" DrawAspect="Content" ObjectID="_1525684997" r:id="rId87"/>
          <o:OLEObject Type="Embed" ProgID="Equation.DSMT4" ShapeID="_x0000_s1100" DrawAspect="Content" ObjectID="_1525684998" r:id="rId88"/>
          <o:OLEObject Type="Embed" ProgID="Equation.DSMT4" ShapeID="_x0000_s1101" DrawAspect="Content" ObjectID="_1525684999" r:id="rId89"/>
          <o:OLEObject Type="Embed" ProgID="Equation.DSMT4" ShapeID="_x0000_s1102" DrawAspect="Content" ObjectID="_1525685000" r:id="rId90"/>
          <o:OLEObject Type="Embed" ProgID="Equation.DSMT4" ShapeID="_x0000_s1103" DrawAspect="Content" ObjectID="_1525685001" r:id="rId91"/>
          <o:OLEObject Type="Embed" ProgID="Equation.DSMT4" ShapeID="_x0000_s1104" DrawAspect="Content" ObjectID="_1525685002" r:id="rId92"/>
          <o:OLEObject Type="Embed" ProgID="Equation.DSMT4" ShapeID="_x0000_s1105" DrawAspect="Content" ObjectID="_1525685003" r:id="rId93"/>
          <o:OLEObject Type="Embed" ProgID="Equation.DSMT4" ShapeID="_x0000_s1106" DrawAspect="Content" ObjectID="_1525685004" r:id="rId94"/>
          <o:OLEObject Type="Embed" ProgID="Equation.DSMT4" ShapeID="_x0000_s1107" DrawAspect="Content" ObjectID="_1525685005" r:id="rId95"/>
          <o:OLEObject Type="Embed" ProgID="Equation.DSMT4" ShapeID="_x0000_s1108" DrawAspect="Content" ObjectID="_1525685006" r:id="rId96"/>
          <o:OLEObject Type="Embed" ProgID="Equation.DSMT4" ShapeID="_x0000_s1109" DrawAspect="Content" ObjectID="_1525685007" r:id="rId97"/>
          <o:OLEObject Type="Embed" ProgID="Equation.DSMT4" ShapeID="_x0000_s1110" DrawAspect="Content" ObjectID="_1525685008" r:id="rId98"/>
        </w:pict>
      </w:r>
    </w:p>
    <w:p w:rsidR="006B5DEB" w:rsidRDefault="006B5DEB" w:rsidP="00536F45"/>
    <w:p w:rsidR="006B5DEB" w:rsidRDefault="006B5DEB" w:rsidP="00536F45"/>
    <w:p w:rsidR="006B5DEB" w:rsidRDefault="006B5DEB" w:rsidP="00536F45"/>
    <w:p w:rsidR="006B5DEB" w:rsidRDefault="006B5DEB" w:rsidP="00536F45"/>
    <w:p w:rsidR="006B5DEB" w:rsidRDefault="006B5DEB" w:rsidP="00536F45"/>
    <w:p w:rsidR="006B5DEB" w:rsidRDefault="006B5DEB" w:rsidP="00536F45"/>
    <w:p w:rsidR="006B5DEB" w:rsidRDefault="006B5DEB" w:rsidP="00536F45"/>
    <w:p w:rsidR="006B5DEB" w:rsidRDefault="006B5DEB"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8963CC" w:rsidRDefault="008963CC" w:rsidP="00536F45"/>
    <w:p w:rsidR="00330997" w:rsidRDefault="00330997" w:rsidP="00536F45"/>
    <w:p w:rsidR="00330997" w:rsidRDefault="00A72CCB" w:rsidP="00536F45">
      <w:r>
        <w:t>Note that we find the same pattern of the number of electrons per shell matching the number of elements in each period of the periodic table.  This is one of the triumphs of modern atomic theory, the theoretical justification for the periodic classification of the elements.</w:t>
      </w:r>
    </w:p>
    <w:p w:rsidR="00A72CCB" w:rsidRDefault="00A72CCB" w:rsidP="00536F45"/>
    <w:p w:rsidR="00660970" w:rsidRDefault="006B3AC2" w:rsidP="00660970">
      <w:pPr>
        <w:pStyle w:val="Heading1"/>
      </w:pPr>
      <w:r>
        <w:br w:type="page"/>
      </w:r>
      <w:r w:rsidR="00660970">
        <w:lastRenderedPageBreak/>
        <w:t xml:space="preserve">Molecular shapes – covalent bonding </w:t>
      </w:r>
    </w:p>
    <w:p w:rsidR="00660970" w:rsidRDefault="00660970" w:rsidP="00660970">
      <w:r>
        <w:t xml:space="preserve">Schrödinger’s wave mechanical model </w:t>
      </w:r>
      <w:r w:rsidR="00536F45">
        <w:t>was also able to</w:t>
      </w:r>
      <w:r>
        <w:t xml:space="preserve"> explain the bonding and shape characteristics of molecules.  For example, water is composed of two hydrogen atoms with 1s orbitals and an oxygen atom with 1s, 2s, and 2p orbitals.  When the orbitals of hydrogen and oxygen combine, a </w:t>
      </w:r>
      <w:r w:rsidRPr="00641A0C">
        <w:rPr>
          <w:b/>
        </w:rPr>
        <w:t>hybrid</w:t>
      </w:r>
      <w:r>
        <w:t xml:space="preserve"> form emerges through the process of </w:t>
      </w:r>
      <w:r w:rsidRPr="00641A0C">
        <w:rPr>
          <w:b/>
        </w:rPr>
        <w:t>hybridization</w:t>
      </w:r>
      <w:r>
        <w:t>.  The result is the characteristic V-shape of a water molecule.</w:t>
      </w:r>
    </w:p>
    <w:p w:rsidR="00660970" w:rsidRDefault="00660970" w:rsidP="00660970"/>
    <w:p w:rsidR="00660970" w:rsidRDefault="00BB3AE2" w:rsidP="00660970">
      <w:pPr>
        <w:jc w:val="center"/>
      </w:pPr>
      <w:r>
        <w:rPr>
          <w:noProof/>
          <w:lang w:eastAsia="en-CA"/>
        </w:rPr>
        <mc:AlternateContent>
          <mc:Choice Requires="wps">
            <w:drawing>
              <wp:anchor distT="0" distB="0" distL="114300" distR="114300" simplePos="0" relativeHeight="251663872" behindDoc="0" locked="0" layoutInCell="1" allowOverlap="1">
                <wp:simplePos x="0" y="0"/>
                <wp:positionH relativeFrom="column">
                  <wp:posOffset>3480435</wp:posOffset>
                </wp:positionH>
                <wp:positionV relativeFrom="paragraph">
                  <wp:posOffset>613410</wp:posOffset>
                </wp:positionV>
                <wp:extent cx="342900" cy="228600"/>
                <wp:effectExtent l="0" t="0" r="0" b="0"/>
                <wp:wrapNone/>
                <wp:docPr id="9"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48.3pt" to="301.0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"/>
            </w:pict>
          </mc:Fallback>
        </mc:AlternateContent>
      </w:r>
      <w:r>
        <w:rPr>
          <w:noProof/>
          <w:lang w:eastAsia="en-CA"/>
        </w:rPr>
        <mc:AlternateContent>
          <mc:Choice Requires="wps">
            <w:drawing>
              <wp:anchor distT="0" distB="0" distL="114300" distR="114300" simplePos="0" relativeHeight="251662848" behindDoc="0" locked="0" layoutInCell="1" allowOverlap="1">
                <wp:simplePos x="0" y="0"/>
                <wp:positionH relativeFrom="column">
                  <wp:posOffset>3137535</wp:posOffset>
                </wp:positionH>
                <wp:positionV relativeFrom="paragraph">
                  <wp:posOffset>842010</wp:posOffset>
                </wp:positionV>
                <wp:extent cx="685800" cy="114300"/>
                <wp:effectExtent l="0" t="0" r="0" b="0"/>
                <wp:wrapNone/>
                <wp:docPr id="8"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05pt,66.3pt" to="301.05pt,7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"/>
            </w:pict>
          </mc:Fallback>
        </mc:AlternateContent>
      </w:r>
      <w:r>
        <w:rPr>
          <w:noProof/>
          <w:lang w:eastAsia="en-CA"/>
        </w:rPr>
        <mc:AlternateContent>
          <mc:Choice Requires="wps">
            <w:drawing>
              <wp:anchor distT="0" distB="0" distL="114300" distR="114300" simplePos="0" relativeHeight="251661824" behindDoc="0" locked="0" layoutInCell="1" allowOverlap="1">
                <wp:simplePos x="0" y="0"/>
                <wp:positionH relativeFrom="column">
                  <wp:posOffset>3709035</wp:posOffset>
                </wp:positionH>
                <wp:positionV relativeFrom="paragraph">
                  <wp:posOffset>727710</wp:posOffset>
                </wp:positionV>
                <wp:extent cx="1485900" cy="342900"/>
                <wp:effectExtent l="0" t="0" r="0" b="0"/>
                <wp:wrapNone/>
                <wp:docPr id="7"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0970" w:rsidRDefault="00660970" w:rsidP="00660970">
                            <w:r>
                              <w:t>hydrogen atoms</w:t>
                            </w:r>
                          </w:p>
                          <w:p w:rsidR="00660970" w:rsidRDefault="00660970" w:rsidP="0066097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32" type="#_x0000_t202" style="position:absolute;left:0;text-align:left;margin-left:292.05pt;margin-top:57.3pt;width:117pt;height:2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W6DuA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" filled="f" stroked="f">
                <v:textbox>
                  <w:txbxContent>
                    <w:p w:rsidR="00660970" w:rsidRDefault="00660970" w:rsidP="00660970">
                      <w:r>
                        <w:t>hydrogen atoms</w:t>
                      </w:r>
                    </w:p>
                    <w:p w:rsidR="00660970" w:rsidRDefault="00660970" w:rsidP="00660970"/>
                  </w:txbxContent>
                </v:textbox>
              </v:shape>
            </w:pict>
          </mc:Fallback>
        </mc:AlternateContent>
      </w:r>
      <w:r>
        <w:rPr>
          <w:noProof/>
          <w:lang w:eastAsia="en-CA"/>
        </w:rPr>
        <mc:AlternateContent>
          <mc:Choice Requires="wps">
            <w:drawing>
              <wp:anchor distT="0" distB="0" distL="114300" distR="114300" simplePos="0" relativeHeight="251660800" behindDoc="0" locked="0" layoutInCell="1" allowOverlap="1">
                <wp:simplePos x="0" y="0"/>
                <wp:positionH relativeFrom="column">
                  <wp:posOffset>1880235</wp:posOffset>
                </wp:positionH>
                <wp:positionV relativeFrom="paragraph">
                  <wp:posOffset>270510</wp:posOffset>
                </wp:positionV>
                <wp:extent cx="571500" cy="228600"/>
                <wp:effectExtent l="0" t="0" r="0" b="0"/>
                <wp:wrapNone/>
                <wp:docPr id="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21.3pt" to="193.0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"/>
            </w:pict>
          </mc:Fallback>
        </mc:AlternateContent>
      </w:r>
      <w:r>
        <w:rPr>
          <w:noProof/>
          <w:lang w:eastAsia="en-CA"/>
        </w:rPr>
        <mc:AlternateContent>
          <mc:Choice Requires="wps">
            <w:drawing>
              <wp:anchor distT="0" distB="0" distL="114300" distR="114300" simplePos="0" relativeHeight="251659776" behindDoc="0" locked="0" layoutInCell="1" allowOverlap="1">
                <wp:simplePos x="0" y="0"/>
                <wp:positionH relativeFrom="column">
                  <wp:posOffset>2108835</wp:posOffset>
                </wp:positionH>
                <wp:positionV relativeFrom="paragraph">
                  <wp:posOffset>156210</wp:posOffset>
                </wp:positionV>
                <wp:extent cx="685800" cy="0"/>
                <wp:effectExtent l="0" t="0" r="0" b="0"/>
                <wp:wrapNone/>
                <wp:docPr id="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05pt,12.3pt" to="220.0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"/>
            </w:pict>
          </mc:Fallback>
        </mc:AlternateContent>
      </w:r>
      <w:r>
        <w:rPr>
          <w:noProof/>
          <w:lang w:eastAsia="en-CA"/>
        </w:rPr>
        <mc:AlternateContent>
          <mc:Choice Requires="wps">
            <w:drawing>
              <wp:anchor distT="0" distB="0" distL="114300" distR="114300" simplePos="0" relativeHeight="251658752" behindDoc="0" locked="0" layoutInCell="1" allowOverlap="1">
                <wp:simplePos x="0" y="0"/>
                <wp:positionH relativeFrom="column">
                  <wp:posOffset>1080135</wp:posOffset>
                </wp:positionH>
                <wp:positionV relativeFrom="paragraph">
                  <wp:posOffset>41910</wp:posOffset>
                </wp:positionV>
                <wp:extent cx="1143000" cy="457200"/>
                <wp:effectExtent l="0" t="0" r="0" b="0"/>
                <wp:wrapNone/>
                <wp:docPr id="4"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0970" w:rsidRDefault="00660970" w:rsidP="00660970">
                            <w:r>
                              <w:t>lone pairs of</w:t>
                            </w:r>
                          </w:p>
                          <w:p w:rsidR="00660970" w:rsidRDefault="00660970" w:rsidP="00660970">
                            <w:r>
                              <w:t>electrons</w:t>
                            </w:r>
                          </w:p>
                          <w:p w:rsidR="00660970" w:rsidRDefault="00660970" w:rsidP="0066097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3" type="#_x0000_t202" style="position:absolute;left:0;text-align:left;margin-left:85.05pt;margin-top:3.3pt;width:90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" filled="f" stroked="f">
                <v:textbox>
                  <w:txbxContent>
                    <w:p w:rsidR="00660970" w:rsidRDefault="00660970" w:rsidP="00660970">
                      <w:r>
                        <w:t>lone pairs of</w:t>
                      </w:r>
                    </w:p>
                    <w:p w:rsidR="00660970" w:rsidRDefault="00660970" w:rsidP="00660970">
                      <w:r>
                        <w:t>electrons</w:t>
                      </w:r>
                    </w:p>
                    <w:p w:rsidR="00660970" w:rsidRDefault="00660970" w:rsidP="00660970"/>
                  </w:txbxContent>
                </v:textbox>
              </v:shape>
            </w:pict>
          </mc:Fallback>
        </mc:AlternateContent>
      </w:r>
      <w:r>
        <w:rPr>
          <w:noProof/>
          <w:lang w:eastAsia="en-CA"/>
        </w:rPr>
        <mc:AlternateContent>
          <mc:Choice Requires="wps">
            <w:drawing>
              <wp:anchor distT="0" distB="0" distL="114300" distR="114300" simplePos="0" relativeHeight="251655680" behindDoc="0" locked="0" layoutInCell="0" allowOverlap="1">
                <wp:simplePos x="0" y="0"/>
                <wp:positionH relativeFrom="column">
                  <wp:posOffset>2194560</wp:posOffset>
                </wp:positionH>
                <wp:positionV relativeFrom="paragraph">
                  <wp:posOffset>1214755</wp:posOffset>
                </wp:positionV>
                <wp:extent cx="1463675" cy="366395"/>
                <wp:effectExtent l="0" t="0" r="0" b="0"/>
                <wp:wrapNone/>
                <wp:docPr id="3"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67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60970" w:rsidRDefault="00660970" w:rsidP="00660970">
                            <w:pPr>
                              <w:jc w:val="center"/>
                            </w:pPr>
                            <w:r>
                              <w:t>water molecul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34" style="position:absolute;left:0;text-align:left;margin-left:172.8pt;margin-top:95.65pt;width:115.25pt;height:28.8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" o:allowincell="f" filled="f" stroked="f">
                <v:textbox inset="1pt,1pt,1pt,1pt">
                  <w:txbxContent>
                    <w:p w:rsidR="00660970" w:rsidRDefault="00660970" w:rsidP="00660970">
                      <w:pPr>
                        <w:jc w:val="center"/>
                      </w:pPr>
                      <w:r>
                        <w:t>water molecule</w:t>
                      </w:r>
                    </w:p>
                  </w:txbxContent>
                </v:textbox>
              </v:rect>
            </w:pict>
          </mc:Fallback>
        </mc:AlternateContent>
      </w:r>
      <w:r>
        <w:rPr>
          <w:noProof/>
          <w:lang w:eastAsia="en-CA"/>
        </w:rPr>
        <w:drawing>
          <wp:inline distT="0" distB="0" distL="0" distR="0">
            <wp:extent cx="1219200" cy="12401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219200" cy="1240155"/>
                    </a:xfrm>
                    <a:prstGeom prst="rect">
                      <a:avLst/>
                    </a:prstGeom>
                    <a:noFill/>
                    <a:ln>
                      <a:noFill/>
                    </a:ln>
                  </pic:spPr>
                </pic:pic>
              </a:graphicData>
            </a:graphic>
          </wp:inline>
        </w:drawing>
      </w:r>
    </w:p>
    <w:p w:rsidR="00660970" w:rsidRDefault="00660970" w:rsidP="00660970"/>
    <w:p w:rsidR="00660970" w:rsidRDefault="00660970" w:rsidP="00660970"/>
    <w:p w:rsidR="00660970" w:rsidRDefault="00660970" w:rsidP="00660970">
      <w:r>
        <w:t>Other examples:</w:t>
      </w:r>
    </w:p>
    <w:p w:rsidR="00660970" w:rsidRDefault="00660970" w:rsidP="00660970"/>
    <w:p w:rsidR="00660970" w:rsidRDefault="00660970" w:rsidP="00660970">
      <w:r>
        <w:t xml:space="preserve">    </w:t>
      </w:r>
      <w:r w:rsidR="00BB3AE2">
        <w:rPr>
          <w:noProof/>
          <w:lang w:eastAsia="en-CA"/>
        </w:rPr>
        <w:drawing>
          <wp:inline distT="0" distB="0" distL="0" distR="0">
            <wp:extent cx="1410335" cy="10706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10335" cy="1070610"/>
                    </a:xfrm>
                    <a:prstGeom prst="rect">
                      <a:avLst/>
                    </a:prstGeom>
                    <a:noFill/>
                    <a:ln>
                      <a:noFill/>
                    </a:ln>
                  </pic:spPr>
                </pic:pic>
              </a:graphicData>
            </a:graphic>
          </wp:inline>
        </w:drawing>
      </w:r>
      <w:r>
        <w:tab/>
      </w:r>
      <w:r>
        <w:tab/>
      </w:r>
      <w:r>
        <w:tab/>
      </w:r>
      <w:r>
        <w:tab/>
        <w:t xml:space="preserve">   </w:t>
      </w:r>
      <w:r w:rsidR="00BB3AE2">
        <w:rPr>
          <w:noProof/>
          <w:lang w:eastAsia="en-CA"/>
        </w:rPr>
        <w:drawing>
          <wp:inline distT="0" distB="0" distL="0" distR="0">
            <wp:extent cx="2530475" cy="1198245"/>
            <wp:effectExtent l="0" t="0" r="317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530475" cy="1198245"/>
                    </a:xfrm>
                    <a:prstGeom prst="rect">
                      <a:avLst/>
                    </a:prstGeom>
                    <a:noFill/>
                    <a:ln>
                      <a:noFill/>
                    </a:ln>
                  </pic:spPr>
                </pic:pic>
              </a:graphicData>
            </a:graphic>
          </wp:inline>
        </w:drawing>
      </w:r>
    </w:p>
    <w:p w:rsidR="00660970" w:rsidRDefault="00BB3AE2" w:rsidP="00660970">
      <w:r>
        <w:rPr>
          <w:noProof/>
          <w:lang w:eastAsia="en-CA"/>
        </w:rPr>
        <mc:AlternateContent>
          <mc:Choice Requires="wps">
            <w:drawing>
              <wp:anchor distT="0" distB="0" distL="114300" distR="114300" simplePos="0" relativeHeight="251657728" behindDoc="0" locked="0" layoutInCell="0" allowOverlap="1">
                <wp:simplePos x="0" y="0"/>
                <wp:positionH relativeFrom="column">
                  <wp:posOffset>3840480</wp:posOffset>
                </wp:positionH>
                <wp:positionV relativeFrom="paragraph">
                  <wp:posOffset>84455</wp:posOffset>
                </wp:positionV>
                <wp:extent cx="1829435" cy="366395"/>
                <wp:effectExtent l="0" t="0" r="0" b="0"/>
                <wp:wrapNone/>
                <wp:docPr id="2"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94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60970" w:rsidRDefault="00660970" w:rsidP="00660970">
                            <w:r>
                              <w:t>beryllium fluoride (BeF</w:t>
                            </w:r>
                            <w:r>
                              <w:rPr>
                                <w:vertAlign w:val="subscript"/>
                              </w:rPr>
                              <w:t>2</w:t>
                            </w:r>
                            <w: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35" style="position:absolute;margin-left:302.4pt;margin-top:6.65pt;width:144.05pt;height:28.8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" o:allowincell="f" filled="f" stroked="f">
                <v:textbox inset="1pt,1pt,1pt,1pt">
                  <w:txbxContent>
                    <w:p w:rsidR="00660970" w:rsidRDefault="00660970" w:rsidP="00660970">
                      <w:r>
                        <w:t>beryllium fluoride (BeF</w:t>
                      </w:r>
                      <w:r>
                        <w:rPr>
                          <w:vertAlign w:val="subscript"/>
                        </w:rPr>
                        <w:t>2</w:t>
                      </w:r>
                      <w:r>
                        <w:t>)</w:t>
                      </w:r>
                    </w:p>
                  </w:txbxContent>
                </v:textbox>
              </v:rect>
            </w:pict>
          </mc:Fallback>
        </mc:AlternateContent>
      </w:r>
      <w:r>
        <w:rPr>
          <w:noProof/>
          <w:lang w:eastAsia="en-CA"/>
        </w:rPr>
        <mc:AlternateContent>
          <mc:Choice Requires="wps">
            <w:drawing>
              <wp:anchor distT="0" distB="0" distL="114300" distR="114300" simplePos="0" relativeHeight="251656704" behindDoc="0" locked="0" layoutInCell="0" allowOverlap="1">
                <wp:simplePos x="0" y="0"/>
                <wp:positionH relativeFrom="column">
                  <wp:posOffset>365760</wp:posOffset>
                </wp:positionH>
                <wp:positionV relativeFrom="paragraph">
                  <wp:posOffset>84455</wp:posOffset>
                </wp:positionV>
                <wp:extent cx="1280795" cy="366395"/>
                <wp:effectExtent l="0" t="0" r="0" b="0"/>
                <wp:wrapNone/>
                <wp:docPr id="1"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60970" w:rsidRDefault="00660970" w:rsidP="00660970">
                            <w:r>
                              <w:t>ammonia (NH</w:t>
                            </w:r>
                            <w:r>
                              <w:rPr>
                                <w:vertAlign w:val="subscript"/>
                              </w:rPr>
                              <w:t>3</w:t>
                            </w:r>
                            <w: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36" style="position:absolute;margin-left:28.8pt;margin-top:6.65pt;width:100.85pt;height:28.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" o:allowincell="f" filled="f" stroked="f">
                <v:textbox inset="1pt,1pt,1pt,1pt">
                  <w:txbxContent>
                    <w:p w:rsidR="00660970" w:rsidRDefault="00660970" w:rsidP="00660970">
                      <w:r>
                        <w:t>ammonia (NH</w:t>
                      </w:r>
                      <w:r>
                        <w:rPr>
                          <w:vertAlign w:val="subscript"/>
                        </w:rPr>
                        <w:t>3</w:t>
                      </w:r>
                      <w:r>
                        <w:t>)</w:t>
                      </w:r>
                    </w:p>
                  </w:txbxContent>
                </v:textbox>
              </v:rect>
            </w:pict>
          </mc:Fallback>
        </mc:AlternateContent>
      </w:r>
    </w:p>
    <w:p w:rsidR="00660970" w:rsidRDefault="00660970" w:rsidP="00660970"/>
    <w:p w:rsidR="00A72CCB" w:rsidRDefault="00A72CCB"/>
    <w:p w:rsidR="00A72CCB" w:rsidRDefault="00A72CCB"/>
    <w:p w:rsidR="00106698" w:rsidRDefault="00A72CCB">
      <w:r>
        <w:t>You will learn far more about chemical bonding in future studies.</w:t>
      </w:r>
    </w:p>
    <w:sectPr w:rsidR="00106698" w:rsidSect="0063143B">
      <w:footerReference w:type="default" r:id="rId102"/>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1F67" w:rsidRDefault="00961F67">
      <w:r>
        <w:separator/>
      </w:r>
    </w:p>
  </w:endnote>
  <w:endnote w:type="continuationSeparator" w:id="0">
    <w:p w:rsidR="00961F67" w:rsidRDefault="00961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cript MT Bold">
    <w:panose1 w:val="03040602040607080904"/>
    <w:charset w:val="00"/>
    <w:family w:val="script"/>
    <w:pitch w:val="variable"/>
    <w:sig w:usb0="00000003" w:usb1="00000000" w:usb2="00000000" w:usb3="00000000" w:csb0="00000001" w:csb1="00000000"/>
  </w:font>
  <w:font w:name="Impact">
    <w:panose1 w:val="020B080603090205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6698" w:rsidRDefault="0063143B" w:rsidP="0063143B">
    <w:pPr>
      <w:pStyle w:val="Footer"/>
      <w:tabs>
        <w:tab w:val="clear" w:pos="8640"/>
        <w:tab w:val="right" w:pos="9180"/>
      </w:tabs>
    </w:pPr>
    <w:r>
      <w:rPr>
        <w:sz w:val="18"/>
      </w:rPr>
      <w:t xml:space="preserve">Dr. Ron Licht  </w:t>
    </w:r>
    <w:r>
      <w:rPr>
        <w:noProof/>
        <w:sz w:val="18"/>
        <w:lang w:eastAsia="en-CA"/>
      </w:rPr>
      <w:drawing>
        <wp:inline distT="0" distB="0" distL="0" distR="0" wp14:anchorId="710BD087" wp14:editId="6D4BB4FD">
          <wp:extent cx="840740" cy="295275"/>
          <wp:effectExtent l="0" t="0" r="0" b="9525"/>
          <wp:docPr id="30" name="Picture 3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740" cy="295275"/>
                  </a:xfrm>
                  <a:prstGeom prst="rect">
                    <a:avLst/>
                  </a:prstGeom>
                  <a:noFill/>
                  <a:ln>
                    <a:noFill/>
                  </a:ln>
                </pic:spPr>
              </pic:pic>
            </a:graphicData>
          </a:graphic>
        </wp:inline>
      </w:drawing>
    </w:r>
    <w:r>
      <w:rPr>
        <w:sz w:val="18"/>
      </w:rPr>
      <w:t xml:space="preserve"> </w:t>
    </w:r>
    <w:r w:rsidR="00106698">
      <w:tab/>
      <w:t>3</w:t>
    </w:r>
    <w:r w:rsidR="00F13ACD">
      <w:t>4</w:t>
    </w:r>
    <w:r w:rsidR="00106698">
      <w:t xml:space="preserve"> - </w:t>
    </w:r>
    <w:r w:rsidR="00106698">
      <w:rPr>
        <w:rStyle w:val="PageNumber"/>
      </w:rPr>
      <w:fldChar w:fldCharType="begin"/>
    </w:r>
    <w:r w:rsidR="00106698">
      <w:rPr>
        <w:rStyle w:val="PageNumber"/>
      </w:rPr>
      <w:instrText xml:space="preserve"> PAGE </w:instrText>
    </w:r>
    <w:r w:rsidR="00106698">
      <w:rPr>
        <w:rStyle w:val="PageNumber"/>
      </w:rPr>
      <w:fldChar w:fldCharType="separate"/>
    </w:r>
    <w:r>
      <w:rPr>
        <w:rStyle w:val="PageNumber"/>
        <w:noProof/>
      </w:rPr>
      <w:t>8</w:t>
    </w:r>
    <w:r w:rsidR="00106698">
      <w:rPr>
        <w:rStyle w:val="PageNumber"/>
      </w:rPr>
      <w:fldChar w:fldCharType="end"/>
    </w:r>
    <w:r w:rsidR="00106698">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1F67" w:rsidRDefault="00961F67">
      <w:r>
        <w:separator/>
      </w:r>
    </w:p>
  </w:footnote>
  <w:footnote w:type="continuationSeparator" w:id="0">
    <w:p w:rsidR="00961F67" w:rsidRDefault="00961F6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3"/>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72"/>
  <w:drawingGridVerticalSpacing w:val="72"/>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0091"/>
    <w:rsid w:val="00001D00"/>
    <w:rsid w:val="0000330D"/>
    <w:rsid w:val="00017DC0"/>
    <w:rsid w:val="0003278D"/>
    <w:rsid w:val="0004504D"/>
    <w:rsid w:val="00045A1C"/>
    <w:rsid w:val="0006086A"/>
    <w:rsid w:val="00067CE2"/>
    <w:rsid w:val="00067DFC"/>
    <w:rsid w:val="00094839"/>
    <w:rsid w:val="000B305A"/>
    <w:rsid w:val="000E286F"/>
    <w:rsid w:val="00100FF3"/>
    <w:rsid w:val="00106698"/>
    <w:rsid w:val="001312C1"/>
    <w:rsid w:val="001745EC"/>
    <w:rsid w:val="00175875"/>
    <w:rsid w:val="001A0EE5"/>
    <w:rsid w:val="001E3391"/>
    <w:rsid w:val="001E5119"/>
    <w:rsid w:val="001E61BA"/>
    <w:rsid w:val="002175F0"/>
    <w:rsid w:val="00221B19"/>
    <w:rsid w:val="00284F11"/>
    <w:rsid w:val="002E593B"/>
    <w:rsid w:val="00330997"/>
    <w:rsid w:val="003314CB"/>
    <w:rsid w:val="003500CF"/>
    <w:rsid w:val="00390364"/>
    <w:rsid w:val="003D7BDB"/>
    <w:rsid w:val="004349A3"/>
    <w:rsid w:val="0044778B"/>
    <w:rsid w:val="00483119"/>
    <w:rsid w:val="00483D2E"/>
    <w:rsid w:val="004B3E03"/>
    <w:rsid w:val="004F52C6"/>
    <w:rsid w:val="0050071D"/>
    <w:rsid w:val="00533926"/>
    <w:rsid w:val="00533B92"/>
    <w:rsid w:val="00536F45"/>
    <w:rsid w:val="0057446B"/>
    <w:rsid w:val="005A3841"/>
    <w:rsid w:val="005E026F"/>
    <w:rsid w:val="005F5CF6"/>
    <w:rsid w:val="005F7DD2"/>
    <w:rsid w:val="00620B44"/>
    <w:rsid w:val="0063143B"/>
    <w:rsid w:val="00641824"/>
    <w:rsid w:val="00641A0C"/>
    <w:rsid w:val="00660970"/>
    <w:rsid w:val="00681DC0"/>
    <w:rsid w:val="006B3AC2"/>
    <w:rsid w:val="006B5DEB"/>
    <w:rsid w:val="007060FE"/>
    <w:rsid w:val="00747DB0"/>
    <w:rsid w:val="00757F31"/>
    <w:rsid w:val="00781E78"/>
    <w:rsid w:val="007F51C0"/>
    <w:rsid w:val="00840699"/>
    <w:rsid w:val="00845E2E"/>
    <w:rsid w:val="008963CC"/>
    <w:rsid w:val="008D47A7"/>
    <w:rsid w:val="00902C99"/>
    <w:rsid w:val="00910453"/>
    <w:rsid w:val="00961F67"/>
    <w:rsid w:val="00996891"/>
    <w:rsid w:val="009A6F16"/>
    <w:rsid w:val="00A16F2D"/>
    <w:rsid w:val="00A318C2"/>
    <w:rsid w:val="00A72CCB"/>
    <w:rsid w:val="00A83126"/>
    <w:rsid w:val="00AC4F14"/>
    <w:rsid w:val="00AF311D"/>
    <w:rsid w:val="00B2186E"/>
    <w:rsid w:val="00B37305"/>
    <w:rsid w:val="00B52829"/>
    <w:rsid w:val="00B65EDD"/>
    <w:rsid w:val="00B91632"/>
    <w:rsid w:val="00BB3AE2"/>
    <w:rsid w:val="00BD052C"/>
    <w:rsid w:val="00BE03F1"/>
    <w:rsid w:val="00BF3B8C"/>
    <w:rsid w:val="00C15124"/>
    <w:rsid w:val="00C31177"/>
    <w:rsid w:val="00C36F5E"/>
    <w:rsid w:val="00C4519A"/>
    <w:rsid w:val="00C563D7"/>
    <w:rsid w:val="00C623A8"/>
    <w:rsid w:val="00C73091"/>
    <w:rsid w:val="00CA69F5"/>
    <w:rsid w:val="00CE1EBE"/>
    <w:rsid w:val="00D45A02"/>
    <w:rsid w:val="00D47B70"/>
    <w:rsid w:val="00D73461"/>
    <w:rsid w:val="00D736DA"/>
    <w:rsid w:val="00DA69B9"/>
    <w:rsid w:val="00DD0A21"/>
    <w:rsid w:val="00DD352A"/>
    <w:rsid w:val="00E022EF"/>
    <w:rsid w:val="00E1435B"/>
    <w:rsid w:val="00E61421"/>
    <w:rsid w:val="00EA4D04"/>
    <w:rsid w:val="00EB377E"/>
    <w:rsid w:val="00EE0091"/>
    <w:rsid w:val="00EE314C"/>
    <w:rsid w:val="00EF03F9"/>
    <w:rsid w:val="00F104E7"/>
    <w:rsid w:val="00F13ACD"/>
    <w:rsid w:val="00F23899"/>
    <w:rsid w:val="00F34BD6"/>
    <w:rsid w:val="00F35C62"/>
    <w:rsid w:val="00F55129"/>
    <w:rsid w:val="00F84891"/>
    <w:rsid w:val="00FA2665"/>
    <w:rsid w:val="00FC0018"/>
    <w:rsid w:val="00FE0519"/>
    <w:rsid w:val="00FE15A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360"/>
      <w:outlineLvl w:val="3"/>
    </w:pPr>
    <w:rPr>
      <w:b/>
      <w:sz w:val="22"/>
    </w:rPr>
  </w:style>
  <w:style w:type="paragraph" w:styleId="Heading5">
    <w:name w:val="heading 5"/>
    <w:basedOn w:val="Normal"/>
    <w:next w:val="Normal"/>
    <w:qFormat/>
    <w:pPr>
      <w:keepNext/>
      <w:ind w:left="1440"/>
      <w:outlineLvl w:val="4"/>
    </w:pPr>
    <w:rPr>
      <w:sz w:val="22"/>
      <w:u w:val="single"/>
    </w:rPr>
  </w:style>
  <w:style w:type="paragraph" w:styleId="Heading6">
    <w:name w:val="heading 6"/>
    <w:basedOn w:val="Normal"/>
    <w:next w:val="Normal"/>
    <w:qFormat/>
    <w:pPr>
      <w:keepNext/>
      <w:ind w:left="1440"/>
      <w:outlineLvl w:val="5"/>
    </w:pPr>
    <w:rPr>
      <w:b/>
      <w:sz w:val="22"/>
    </w:rPr>
  </w:style>
  <w:style w:type="paragraph" w:styleId="Heading7">
    <w:name w:val="heading 7"/>
    <w:basedOn w:val="Normal"/>
    <w:next w:val="Normal"/>
    <w:qFormat/>
    <w:pPr>
      <w:keepNext/>
      <w:ind w:left="720" w:firstLine="540"/>
      <w:jc w:val="both"/>
      <w:outlineLvl w:val="6"/>
    </w:pPr>
    <w:rPr>
      <w:b/>
      <w:sz w:val="22"/>
    </w:rPr>
  </w:style>
  <w:style w:type="paragraph" w:styleId="Heading8">
    <w:name w:val="heading 8"/>
    <w:basedOn w:val="Normal"/>
    <w:next w:val="Normal"/>
    <w:qFormat/>
    <w:pPr>
      <w:keepNext/>
      <w:outlineLvl w:val="7"/>
    </w:pPr>
    <w:rPr>
      <w:b/>
    </w:rPr>
  </w:style>
  <w:style w:type="paragraph" w:styleId="Heading9">
    <w:name w:val="heading 9"/>
    <w:basedOn w:val="Normal"/>
    <w:next w:val="Normal"/>
    <w:qFormat/>
    <w:pPr>
      <w:keepNext/>
      <w:ind w:left="630"/>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pPr>
      <w:jc w:val="both"/>
    </w:pPr>
  </w:style>
  <w:style w:type="paragraph" w:styleId="BodyText2">
    <w:name w:val="Body Text 2"/>
    <w:basedOn w:val="Normal"/>
    <w:pPr>
      <w:ind w:right="-720"/>
      <w:jc w:val="both"/>
    </w:pPr>
  </w:style>
  <w:style w:type="paragraph" w:customStyle="1" w:styleId="BodyText21">
    <w:name w:val="Body Text 21"/>
    <w:basedOn w:val="Normal"/>
    <w:pPr>
      <w:ind w:left="810"/>
    </w:pPr>
  </w:style>
  <w:style w:type="paragraph" w:styleId="BodyTextIndent2">
    <w:name w:val="Body Text Indent 2"/>
    <w:basedOn w:val="Normal"/>
    <w:pPr>
      <w:ind w:left="1440"/>
    </w:pPr>
    <w:rPr>
      <w:sz w:val="22"/>
    </w:rPr>
  </w:style>
  <w:style w:type="paragraph" w:styleId="BodyTextIndent3">
    <w:name w:val="Body Text Indent 3"/>
    <w:basedOn w:val="Normal"/>
    <w:pPr>
      <w:ind w:left="1440"/>
      <w:jc w:val="both"/>
    </w:pPr>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styleId="Hyperlink">
    <w:name w:val="Hyperlink"/>
    <w:basedOn w:val="DefaultParagraphFont"/>
    <w:rsid w:val="00536F45"/>
    <w:rPr>
      <w:color w:val="0000FF"/>
      <w:u w:val="single"/>
    </w:rPr>
  </w:style>
  <w:style w:type="paragraph" w:styleId="BalloonText">
    <w:name w:val="Balloon Text"/>
    <w:basedOn w:val="Normal"/>
    <w:link w:val="BalloonTextChar"/>
    <w:uiPriority w:val="99"/>
    <w:semiHidden/>
    <w:unhideWhenUsed/>
    <w:rsid w:val="00BB3AE2"/>
    <w:rPr>
      <w:rFonts w:ascii="Tahoma" w:hAnsi="Tahoma" w:cs="Tahoma"/>
      <w:sz w:val="16"/>
      <w:szCs w:val="16"/>
    </w:rPr>
  </w:style>
  <w:style w:type="character" w:customStyle="1" w:styleId="BalloonTextChar">
    <w:name w:val="Balloon Text Char"/>
    <w:basedOn w:val="DefaultParagraphFont"/>
    <w:link w:val="BalloonText"/>
    <w:uiPriority w:val="99"/>
    <w:semiHidden/>
    <w:rsid w:val="00BB3AE2"/>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360"/>
      <w:outlineLvl w:val="3"/>
    </w:pPr>
    <w:rPr>
      <w:b/>
      <w:sz w:val="22"/>
    </w:rPr>
  </w:style>
  <w:style w:type="paragraph" w:styleId="Heading5">
    <w:name w:val="heading 5"/>
    <w:basedOn w:val="Normal"/>
    <w:next w:val="Normal"/>
    <w:qFormat/>
    <w:pPr>
      <w:keepNext/>
      <w:ind w:left="1440"/>
      <w:outlineLvl w:val="4"/>
    </w:pPr>
    <w:rPr>
      <w:sz w:val="22"/>
      <w:u w:val="single"/>
    </w:rPr>
  </w:style>
  <w:style w:type="paragraph" w:styleId="Heading6">
    <w:name w:val="heading 6"/>
    <w:basedOn w:val="Normal"/>
    <w:next w:val="Normal"/>
    <w:qFormat/>
    <w:pPr>
      <w:keepNext/>
      <w:ind w:left="1440"/>
      <w:outlineLvl w:val="5"/>
    </w:pPr>
    <w:rPr>
      <w:b/>
      <w:sz w:val="22"/>
    </w:rPr>
  </w:style>
  <w:style w:type="paragraph" w:styleId="Heading7">
    <w:name w:val="heading 7"/>
    <w:basedOn w:val="Normal"/>
    <w:next w:val="Normal"/>
    <w:qFormat/>
    <w:pPr>
      <w:keepNext/>
      <w:ind w:left="720" w:firstLine="540"/>
      <w:jc w:val="both"/>
      <w:outlineLvl w:val="6"/>
    </w:pPr>
    <w:rPr>
      <w:b/>
      <w:sz w:val="22"/>
    </w:rPr>
  </w:style>
  <w:style w:type="paragraph" w:styleId="Heading8">
    <w:name w:val="heading 8"/>
    <w:basedOn w:val="Normal"/>
    <w:next w:val="Normal"/>
    <w:qFormat/>
    <w:pPr>
      <w:keepNext/>
      <w:outlineLvl w:val="7"/>
    </w:pPr>
    <w:rPr>
      <w:b/>
    </w:rPr>
  </w:style>
  <w:style w:type="paragraph" w:styleId="Heading9">
    <w:name w:val="heading 9"/>
    <w:basedOn w:val="Normal"/>
    <w:next w:val="Normal"/>
    <w:qFormat/>
    <w:pPr>
      <w:keepNext/>
      <w:ind w:left="630"/>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pPr>
      <w:jc w:val="both"/>
    </w:pPr>
  </w:style>
  <w:style w:type="paragraph" w:styleId="BodyText2">
    <w:name w:val="Body Text 2"/>
    <w:basedOn w:val="Normal"/>
    <w:pPr>
      <w:ind w:right="-720"/>
      <w:jc w:val="both"/>
    </w:pPr>
  </w:style>
  <w:style w:type="paragraph" w:customStyle="1" w:styleId="BodyText21">
    <w:name w:val="Body Text 21"/>
    <w:basedOn w:val="Normal"/>
    <w:pPr>
      <w:ind w:left="810"/>
    </w:pPr>
  </w:style>
  <w:style w:type="paragraph" w:styleId="BodyTextIndent2">
    <w:name w:val="Body Text Indent 2"/>
    <w:basedOn w:val="Normal"/>
    <w:pPr>
      <w:ind w:left="1440"/>
    </w:pPr>
    <w:rPr>
      <w:sz w:val="22"/>
    </w:rPr>
  </w:style>
  <w:style w:type="paragraph" w:styleId="BodyTextIndent3">
    <w:name w:val="Body Text Indent 3"/>
    <w:basedOn w:val="Normal"/>
    <w:pPr>
      <w:ind w:left="1440"/>
      <w:jc w:val="both"/>
    </w:pPr>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styleId="Hyperlink">
    <w:name w:val="Hyperlink"/>
    <w:basedOn w:val="DefaultParagraphFont"/>
    <w:rsid w:val="00536F45"/>
    <w:rPr>
      <w:color w:val="0000FF"/>
      <w:u w:val="single"/>
    </w:rPr>
  </w:style>
  <w:style w:type="paragraph" w:styleId="BalloonText">
    <w:name w:val="Balloon Text"/>
    <w:basedOn w:val="Normal"/>
    <w:link w:val="BalloonTextChar"/>
    <w:uiPriority w:val="99"/>
    <w:semiHidden/>
    <w:unhideWhenUsed/>
    <w:rsid w:val="00BB3AE2"/>
    <w:rPr>
      <w:rFonts w:ascii="Tahoma" w:hAnsi="Tahoma" w:cs="Tahoma"/>
      <w:sz w:val="16"/>
      <w:szCs w:val="16"/>
    </w:rPr>
  </w:style>
  <w:style w:type="character" w:customStyle="1" w:styleId="BalloonTextChar">
    <w:name w:val="Balloon Text Char"/>
    <w:basedOn w:val="DefaultParagraphFont"/>
    <w:link w:val="BalloonText"/>
    <w:uiPriority w:val="99"/>
    <w:semiHidden/>
    <w:rsid w:val="00BB3AE2"/>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0.jpeg"/><Relationship Id="rId42" Type="http://schemas.openxmlformats.org/officeDocument/2006/relationships/oleObject" Target="embeddings/oleObject10.bin"/><Relationship Id="rId47" Type="http://schemas.openxmlformats.org/officeDocument/2006/relationships/image" Target="media/image23.wmf"/><Relationship Id="rId63" Type="http://schemas.openxmlformats.org/officeDocument/2006/relationships/image" Target="media/image39.wmf"/><Relationship Id="rId68" Type="http://schemas.openxmlformats.org/officeDocument/2006/relationships/image" Target="media/image44.wmf"/><Relationship Id="rId84" Type="http://schemas.openxmlformats.org/officeDocument/2006/relationships/oleObject" Target="embeddings/oleObject24.bin"/><Relationship Id="rId89"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4.wmf"/><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image" Target="media/image22.wmf"/><Relationship Id="rId53" Type="http://schemas.openxmlformats.org/officeDocument/2006/relationships/image" Target="media/image29.wmf"/><Relationship Id="rId58" Type="http://schemas.openxmlformats.org/officeDocument/2006/relationships/image" Target="media/image34.wmf"/><Relationship Id="rId66" Type="http://schemas.openxmlformats.org/officeDocument/2006/relationships/image" Target="media/image42.wmf"/><Relationship Id="rId74" Type="http://schemas.openxmlformats.org/officeDocument/2006/relationships/oleObject" Target="embeddings/oleObject14.bin"/><Relationship Id="rId79" Type="http://schemas.openxmlformats.org/officeDocument/2006/relationships/oleObject" Target="embeddings/oleObject19.bin"/><Relationship Id="rId87" Type="http://schemas.openxmlformats.org/officeDocument/2006/relationships/oleObject" Target="embeddings/oleObject27.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7.wmf"/><Relationship Id="rId82" Type="http://schemas.openxmlformats.org/officeDocument/2006/relationships/oleObject" Target="embeddings/oleObject22.bin"/><Relationship Id="rId90" Type="http://schemas.openxmlformats.org/officeDocument/2006/relationships/oleObject" Target="embeddings/oleObject30.bin"/><Relationship Id="rId95" Type="http://schemas.openxmlformats.org/officeDocument/2006/relationships/oleObject" Target="embeddings/oleObject35.bin"/><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http://upload.wikimedia.org/wikipedia/commons/thumb/8/85/Wolfgang_Pauli2.jpg/225px-Wolfgang_Pauli2.jpg" TargetMode="External"/><Relationship Id="rId27" Type="http://schemas.openxmlformats.org/officeDocument/2006/relationships/image" Target="media/image13.wmf"/><Relationship Id="rId30" Type="http://schemas.openxmlformats.org/officeDocument/2006/relationships/oleObject" Target="embeddings/oleObject4.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32.wmf"/><Relationship Id="rId64" Type="http://schemas.openxmlformats.org/officeDocument/2006/relationships/image" Target="media/image40.wmf"/><Relationship Id="rId69" Type="http://schemas.openxmlformats.org/officeDocument/2006/relationships/image" Target="media/image45.wmf"/><Relationship Id="rId77" Type="http://schemas.openxmlformats.org/officeDocument/2006/relationships/oleObject" Target="embeddings/oleObject17.bin"/><Relationship Id="rId100" Type="http://schemas.openxmlformats.org/officeDocument/2006/relationships/image" Target="media/image50.png"/><Relationship Id="rId8" Type="http://schemas.openxmlformats.org/officeDocument/2006/relationships/hyperlink" Target="http://en.wikipedia.org/wiki/Image:Erwin_Schr%C3%B6dinger2.jpg" TargetMode="External"/><Relationship Id="rId51" Type="http://schemas.openxmlformats.org/officeDocument/2006/relationships/image" Target="media/image27.wmf"/><Relationship Id="rId72" Type="http://schemas.openxmlformats.org/officeDocument/2006/relationships/image" Target="media/image48.wmf"/><Relationship Id="rId80" Type="http://schemas.openxmlformats.org/officeDocument/2006/relationships/oleObject" Target="embeddings/oleObject20.bin"/><Relationship Id="rId85" Type="http://schemas.openxmlformats.org/officeDocument/2006/relationships/oleObject" Target="embeddings/oleObject25.bin"/><Relationship Id="rId93" Type="http://schemas.openxmlformats.org/officeDocument/2006/relationships/oleObject" Target="embeddings/oleObject33.bin"/><Relationship Id="rId98" Type="http://schemas.openxmlformats.org/officeDocument/2006/relationships/oleObject" Target="embeddings/oleObject38.bin"/><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5.wmf"/><Relationship Id="rId67" Type="http://schemas.openxmlformats.org/officeDocument/2006/relationships/image" Target="media/image43.wmf"/><Relationship Id="rId103" Type="http://schemas.openxmlformats.org/officeDocument/2006/relationships/fontTable" Target="fontTable.xml"/><Relationship Id="rId20" Type="http://schemas.openxmlformats.org/officeDocument/2006/relationships/hyperlink" Target="http://en.wikipedia.org/wiki/Image:Wolfgang_Pauli2.jpg" TargetMode="External"/><Relationship Id="rId41" Type="http://schemas.openxmlformats.org/officeDocument/2006/relationships/image" Target="media/image20.wmf"/><Relationship Id="rId54" Type="http://schemas.openxmlformats.org/officeDocument/2006/relationships/image" Target="media/image30.wmf"/><Relationship Id="rId62" Type="http://schemas.openxmlformats.org/officeDocument/2006/relationships/image" Target="media/image38.wmf"/><Relationship Id="rId70" Type="http://schemas.openxmlformats.org/officeDocument/2006/relationships/image" Target="media/image46.wmf"/><Relationship Id="rId75" Type="http://schemas.openxmlformats.org/officeDocument/2006/relationships/oleObject" Target="embeddings/oleObject15.bin"/><Relationship Id="rId83" Type="http://schemas.openxmlformats.org/officeDocument/2006/relationships/oleObject" Target="embeddings/oleObject23.bin"/><Relationship Id="rId88" Type="http://schemas.openxmlformats.org/officeDocument/2006/relationships/oleObject" Target="embeddings/oleObject28.bin"/><Relationship Id="rId91" Type="http://schemas.openxmlformats.org/officeDocument/2006/relationships/oleObject" Target="embeddings/oleObject31.bin"/><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5.wmf"/><Relationship Id="rId57" Type="http://schemas.openxmlformats.org/officeDocument/2006/relationships/image" Target="media/image33.wmf"/><Relationship Id="rId10" Type="http://schemas.openxmlformats.org/officeDocument/2006/relationships/image" Target="http://upload.wikimedia.org/wikipedia/en/thumb/f/fb/Erwin_Schr%C3%B6dinger2.jpg/200px-Erwin_Schr%C3%B6dinger2.jpg" TargetMode="External"/><Relationship Id="rId31" Type="http://schemas.openxmlformats.org/officeDocument/2006/relationships/image" Target="media/image15.wmf"/><Relationship Id="rId44" Type="http://schemas.openxmlformats.org/officeDocument/2006/relationships/oleObject" Target="embeddings/oleObject11.bin"/><Relationship Id="rId52" Type="http://schemas.openxmlformats.org/officeDocument/2006/relationships/image" Target="media/image28.wmf"/><Relationship Id="rId60" Type="http://schemas.openxmlformats.org/officeDocument/2006/relationships/image" Target="media/image36.wmf"/><Relationship Id="rId65" Type="http://schemas.openxmlformats.org/officeDocument/2006/relationships/image" Target="media/image41.wmf"/><Relationship Id="rId73" Type="http://schemas.openxmlformats.org/officeDocument/2006/relationships/oleObject" Target="embeddings/oleObject13.bin"/><Relationship Id="rId78" Type="http://schemas.openxmlformats.org/officeDocument/2006/relationships/oleObject" Target="embeddings/oleObject18.bin"/><Relationship Id="rId81" Type="http://schemas.openxmlformats.org/officeDocument/2006/relationships/oleObject" Target="embeddings/oleObject21.bin"/><Relationship Id="rId86"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49.png"/><Relationship Id="rId101"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19.wmf"/><Relationship Id="rId34" Type="http://schemas.openxmlformats.org/officeDocument/2006/relationships/oleObject" Target="embeddings/oleObject6.bin"/><Relationship Id="rId50" Type="http://schemas.openxmlformats.org/officeDocument/2006/relationships/image" Target="media/image26.wmf"/><Relationship Id="rId55" Type="http://schemas.openxmlformats.org/officeDocument/2006/relationships/image" Target="media/image31.wmf"/><Relationship Id="rId76" Type="http://schemas.openxmlformats.org/officeDocument/2006/relationships/oleObject" Target="embeddings/oleObject16.bin"/><Relationship Id="rId97" Type="http://schemas.openxmlformats.org/officeDocument/2006/relationships/oleObject" Target="embeddings/oleObject37.bin"/><Relationship Id="rId104"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5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252</Words>
  <Characters>12840</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50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4</cp:revision>
  <cp:lastPrinted>2016-05-25T18:35:00Z</cp:lastPrinted>
  <dcterms:created xsi:type="dcterms:W3CDTF">2011-01-31T20:10:00Z</dcterms:created>
  <dcterms:modified xsi:type="dcterms:W3CDTF">2016-05-25T18:35:00Z</dcterms:modified>
</cp:coreProperties>
</file>